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698F" w:rsidRDefault="005F28CE" w:rsidP="00320D8C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630" w:firstLine="630"/>
        <w:rPr>
          <w:rFonts w:ascii="Times New Roman" w:hAnsi="Times New Roman" w:cs="Times New Roman"/>
          <w:color w:val="000000"/>
          <w:sz w:val="2"/>
          <w:szCs w:val="2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E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C1437F">
        <w:rPr>
          <w:rFonts w:ascii="Times New Roman" w:hAnsi="Times New Roman" w:cs="Times New Roman"/>
          <w:b/>
          <w:bCs/>
          <w:color w:val="000000"/>
          <w:sz w:val="26"/>
          <w:szCs w:val="26"/>
        </w:rPr>
        <w:t>–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Linear Equations, Lesson </w:t>
      </w:r>
      <w:r w:rsidR="00324FE5">
        <w:rPr>
          <w:rFonts w:ascii="Times New Roman" w:hAnsi="Times New Roman" w:cs="Times New Roman"/>
          <w:b/>
          <w:bCs/>
          <w:color w:val="000000"/>
          <w:sz w:val="26"/>
          <w:szCs w:val="26"/>
        </w:rPr>
        <w:t>3</w:t>
      </w: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 w:rsidR="00324FE5">
        <w:rPr>
          <w:rFonts w:ascii="Times New Roman" w:hAnsi="Times New Roman" w:cs="Times New Roman"/>
          <w:b/>
          <w:bCs/>
          <w:color w:val="000000"/>
          <w:sz w:val="26"/>
          <w:szCs w:val="26"/>
        </w:rPr>
        <w:t>Writing Linear Equations</w:t>
      </w:r>
      <w:r w:rsidR="0027208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A161B3">
        <w:rPr>
          <w:rFonts w:ascii="Times New Roman" w:hAnsi="Times New Roman" w:cs="Times New Roman"/>
          <w:b/>
          <w:bCs/>
          <w:color w:val="000000"/>
          <w:sz w:val="26"/>
          <w:szCs w:val="26"/>
        </w:rPr>
        <w:t>(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>r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>.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2018)</w:t>
      </w:r>
    </w:p>
    <w:p w:rsidR="0053698F" w:rsidRDefault="005369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3698F" w:rsidRDefault="00B458B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40"/>
          <w:szCs w:val="40"/>
        </w:rPr>
      </w:pPr>
      <w:r>
        <w:rPr>
          <w:rFonts w:ascii="Times New Roman" w:hAnsi="Times New Roman" w:cs="Times New Roman"/>
          <w:color w:val="FF0000"/>
          <w:sz w:val="40"/>
          <w:szCs w:val="40"/>
        </w:rPr>
        <w:t>LINEAR EQUATIONS</w:t>
      </w:r>
    </w:p>
    <w:p w:rsidR="0053698F" w:rsidRDefault="00B458B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FF"/>
          <w:sz w:val="40"/>
          <w:szCs w:val="40"/>
        </w:rPr>
      </w:pPr>
      <w:r>
        <w:rPr>
          <w:rFonts w:ascii="Times New Roman" w:hAnsi="Times New Roman"/>
          <w:color w:val="0000FF"/>
          <w:sz w:val="40"/>
          <w:szCs w:val="40"/>
        </w:rPr>
        <w:t>Writing Linear Equations</w:t>
      </w:r>
    </w:p>
    <w:tbl>
      <w:tblPr>
        <w:tblW w:w="0" w:type="auto"/>
        <w:tblInd w:w="113" w:type="dxa"/>
        <w:tblLook w:val="0000" w:firstRow="0" w:lastRow="0" w:firstColumn="0" w:lastColumn="0" w:noHBand="0" w:noVBand="0"/>
      </w:tblPr>
      <w:tblGrid>
        <w:gridCol w:w="4455"/>
        <w:gridCol w:w="4866"/>
      </w:tblGrid>
      <w:tr w:rsidR="0053698F" w:rsidTr="00C66C1B">
        <w:tc>
          <w:tcPr>
            <w:tcW w:w="4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C</w:t>
            </w:r>
            <w:r w:rsidR="00B458BD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ommon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C</w:t>
            </w:r>
            <w:r w:rsidR="00B458BD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ore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Standard </w:t>
            </w:r>
          </w:p>
          <w:p w:rsidR="00B458BD" w:rsidRDefault="00B458BD" w:rsidP="00B458BD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A-REI.10 </w:t>
            </w:r>
            <w:r>
              <w:rPr>
                <w:sz w:val="20"/>
                <w:szCs w:val="20"/>
              </w:rPr>
              <w:t xml:space="preserve">Understand that the graph of an equation in two variables is the set of all its solutions plotted in the coordinate plane, </w:t>
            </w:r>
            <w:r w:rsidRPr="00B458BD">
              <w:rPr>
                <w:strike/>
                <w:sz w:val="20"/>
                <w:szCs w:val="20"/>
              </w:rPr>
              <w:t>often forming a curve (which could be a line)</w:t>
            </w:r>
            <w:r>
              <w:rPr>
                <w:sz w:val="20"/>
                <w:szCs w:val="20"/>
              </w:rPr>
              <w:t xml:space="preserve">. </w:t>
            </w:r>
          </w:p>
          <w:p w:rsidR="00B458BD" w:rsidRDefault="00B458BD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  <w:p w:rsidR="0053698F" w:rsidRPr="00C66C1B" w:rsidRDefault="0053698F" w:rsidP="00C66C1B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tcW w:w="4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N</w:t>
            </w:r>
            <w:r w:rsidR="00B458BD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ext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G</w:t>
            </w:r>
            <w:r w:rsidR="00B458BD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eneration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Standard</w:t>
            </w:r>
          </w:p>
          <w:p w:rsidR="00B458BD" w:rsidRDefault="00B458BD" w:rsidP="00B458BD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AI-A.REI.10 </w:t>
            </w:r>
            <w:r>
              <w:rPr>
                <w:sz w:val="20"/>
                <w:szCs w:val="20"/>
              </w:rPr>
              <w:t xml:space="preserve">Understand that the graph of an equation in two variables is the set of all its solutions plotted in the coordinate plane. </w:t>
            </w:r>
          </w:p>
          <w:p w:rsidR="0053698F" w:rsidRPr="00C66C1B" w:rsidRDefault="00B458BD" w:rsidP="00B458BD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Note: Graphing linear equations is a fluency recommendation for Algebra I. Students become fluent in solving characteristic problems involving the analytic geometry of lines, such as writing down the equation of a line given a point and a slope. Such fluency can support them in solving less routine mathematical problems involving linearity; as well as modeling linear phenomena</w:t>
            </w:r>
            <w:r>
              <w:rPr>
                <w:b/>
                <w:bCs/>
                <w:sz w:val="23"/>
                <w:szCs w:val="23"/>
              </w:rPr>
              <w:t xml:space="preserve">. </w:t>
            </w:r>
          </w:p>
        </w:tc>
      </w:tr>
    </w:tbl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3B3B3A"/>
          <w:sz w:val="20"/>
          <w:szCs w:val="20"/>
        </w:rPr>
      </w:pPr>
    </w:p>
    <w:p w:rsidR="003546BF" w:rsidRDefault="003546BF" w:rsidP="003546BF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LEARNING OBJECTIVES</w:t>
      </w:r>
    </w:p>
    <w:p w:rsidR="003546BF" w:rsidRPr="00AA2294" w:rsidRDefault="003546BF" w:rsidP="003546BF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A2294">
        <w:rPr>
          <w:rFonts w:ascii="Times New Roman" w:hAnsi="Times New Roman" w:cs="Times New Roman"/>
          <w:color w:val="000000"/>
          <w:sz w:val="24"/>
          <w:szCs w:val="24"/>
        </w:rPr>
        <w:t xml:space="preserve">Students will be able to:  </w:t>
      </w:r>
    </w:p>
    <w:p w:rsidR="003546BF" w:rsidRPr="00A21C0A" w:rsidRDefault="00A21C0A" w:rsidP="00A21C0A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21C0A">
        <w:rPr>
          <w:rFonts w:ascii="Times New Roman" w:hAnsi="Times New Roman" w:cs="Times New Roman"/>
          <w:color w:val="000000"/>
          <w:sz w:val="24"/>
          <w:szCs w:val="24"/>
        </w:rPr>
        <w:t>Determine if different equations represent the same mathematical relationship between two variables.</w:t>
      </w:r>
    </w:p>
    <w:p w:rsidR="00A21C0A" w:rsidRPr="00A21C0A" w:rsidRDefault="005D2B27" w:rsidP="00A21C0A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</w:rPr>
        <w:t>Write the equation of a line of a line given two points on the line or one point and the slope of the line.</w:t>
      </w:r>
    </w:p>
    <w:p w:rsidR="003546BF" w:rsidRDefault="003546B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3B3B3A"/>
          <w:sz w:val="20"/>
          <w:szCs w:val="20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>Overview of Lesson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3777"/>
        <w:gridCol w:w="5549"/>
      </w:tblGrid>
      <w:tr w:rsidR="0053698F" w:rsidTr="00C9705E">
        <w:tc>
          <w:tcPr>
            <w:tcW w:w="3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Teacher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Introducti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Overview of Less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activate students’ prior knowledge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vocabulary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learning objective(s)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- big ideas:  direct instruction 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modeling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Student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Activitie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guided practice </w:t>
            </w:r>
            <w:r>
              <w:rPr>
                <w:rFonts w:ascii="Wingdings" w:hAnsi="Wingdings" w:cs="Wingdings"/>
                <w:b/>
                <w:bCs/>
                <w:color w:val="000000"/>
                <w:sz w:val="16"/>
                <w:szCs w:val="16"/>
              </w:rPr>
              <w:t>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Teacher:  anticipates, monitors, selects, sequences, and connects student work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developing essential skill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Regents exam question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formative assessment assignment (exit slip, explain the math, or journal entry)</w:t>
            </w:r>
          </w:p>
        </w:tc>
      </w:tr>
    </w:tbl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VOCABULARY</w:t>
      </w:r>
    </w:p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21C0A" w:rsidRDefault="00A21C0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  <w:sectPr w:rsidR="00A21C0A" w:rsidSect="00320D8C">
          <w:pgSz w:w="12240" w:h="15840"/>
          <w:pgMar w:top="1008" w:right="1440" w:bottom="1440" w:left="1008" w:header="720" w:footer="720" w:gutter="0"/>
          <w:cols w:space="720" w:equalWidth="0">
            <w:col w:w="9450"/>
          </w:cols>
          <w:docGrid w:linePitch="299"/>
        </w:sectPr>
      </w:pPr>
    </w:p>
    <w:p w:rsidR="00AA2294" w:rsidRDefault="00A21C0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transform</w:t>
      </w:r>
      <w:proofErr w:type="gramEnd"/>
    </w:p>
    <w:p w:rsidR="00A21C0A" w:rsidRDefault="00A21C0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isolate</w:t>
      </w:r>
      <w:proofErr w:type="gramEnd"/>
    </w:p>
    <w:p w:rsidR="00A21C0A" w:rsidRDefault="00A21C0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equivalent</w:t>
      </w:r>
      <w:proofErr w:type="gramEnd"/>
    </w:p>
    <w:p w:rsidR="00A21C0A" w:rsidRDefault="00A21C0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y = mx +b</w:t>
      </w:r>
      <w:r w:rsidR="004A3FC5">
        <w:rPr>
          <w:rFonts w:ascii="Times New Roman" w:hAnsi="Times New Roman" w:cs="Times New Roman"/>
          <w:color w:val="000000"/>
          <w:sz w:val="24"/>
          <w:szCs w:val="24"/>
        </w:rPr>
        <w:t xml:space="preserve"> form</w:t>
      </w:r>
    </w:p>
    <w:p w:rsidR="00A21C0A" w:rsidRDefault="00A21C0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relationship</w:t>
      </w:r>
      <w:proofErr w:type="gramEnd"/>
    </w:p>
    <w:p w:rsidR="00A21C0A" w:rsidRDefault="00A21C0A" w:rsidP="00AA229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sectPr w:rsidR="00A21C0A" w:rsidSect="00A21C0A">
          <w:type w:val="continuous"/>
          <w:pgSz w:w="12240" w:h="15840"/>
          <w:pgMar w:top="1008" w:right="1440" w:bottom="1440" w:left="1008" w:header="720" w:footer="720" w:gutter="0"/>
          <w:cols w:num="3" w:space="720"/>
          <w:docGrid w:linePitch="299"/>
        </w:sectPr>
      </w:pPr>
    </w:p>
    <w:p w:rsidR="00A21C0A" w:rsidRDefault="00A21C0A" w:rsidP="00AA229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AA2294" w:rsidRDefault="005F6D84" w:rsidP="00AA229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BIG IDEAS</w:t>
      </w:r>
    </w:p>
    <w:p w:rsidR="00DE67D7" w:rsidRDefault="00DE67D7" w:rsidP="00DE67D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E0E0E" w:rsidRDefault="004E0E0E" w:rsidP="004E0E0E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3B3B3A"/>
        </w:rPr>
      </w:pPr>
      <w:r>
        <w:rPr>
          <w:rFonts w:ascii="Times New Roman" w:hAnsi="Times New Roman" w:cs="Times New Roman"/>
          <w:b/>
          <w:bCs/>
          <w:color w:val="3B3B3A"/>
        </w:rPr>
        <w:t xml:space="preserve">Three Facts </w:t>
      </w:r>
      <w:proofErr w:type="gramStart"/>
      <w:r>
        <w:rPr>
          <w:rFonts w:ascii="Times New Roman" w:hAnsi="Times New Roman" w:cs="Times New Roman"/>
          <w:b/>
          <w:bCs/>
          <w:color w:val="3B3B3A"/>
        </w:rPr>
        <w:t>About</w:t>
      </w:r>
      <w:proofErr w:type="gramEnd"/>
      <w:r>
        <w:rPr>
          <w:rFonts w:ascii="Times New Roman" w:hAnsi="Times New Roman" w:cs="Times New Roman"/>
          <w:b/>
          <w:bCs/>
          <w:color w:val="3B3B3A"/>
        </w:rPr>
        <w:t xml:space="preserve"> Graphs and Their Equations</w:t>
      </w:r>
    </w:p>
    <w:p w:rsidR="004E0E0E" w:rsidRDefault="004E0E0E" w:rsidP="004E0E0E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3B3B3A"/>
        </w:rPr>
      </w:pPr>
      <w:r>
        <w:rPr>
          <w:rFonts w:ascii="Times New Roman" w:hAnsi="Times New Roman" w:cs="Times New Roman"/>
          <w:color w:val="3B3B3A"/>
        </w:rPr>
        <w:t xml:space="preserve">1.  The graph of an equation represents the set of all points that satisfy the equation (make the equation balance).  </w:t>
      </w:r>
    </w:p>
    <w:p w:rsidR="004E0E0E" w:rsidRDefault="004E0E0E" w:rsidP="004E0E0E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3B3B3A"/>
        </w:rPr>
      </w:pPr>
      <w:r>
        <w:rPr>
          <w:rFonts w:ascii="Times New Roman" w:hAnsi="Times New Roman" w:cs="Times New Roman"/>
          <w:color w:val="3B3B3A"/>
        </w:rPr>
        <w:lastRenderedPageBreak/>
        <w:t xml:space="preserve">2.  Each and every point on the graph of an equation represents a coordinate pair that can be substituted into the equation to make the equation true.  </w:t>
      </w:r>
    </w:p>
    <w:p w:rsidR="004E0E0E" w:rsidRDefault="004E0E0E" w:rsidP="004E0E0E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3B3B3A"/>
        </w:rPr>
      </w:pPr>
      <w:r>
        <w:rPr>
          <w:rFonts w:ascii="Times New Roman" w:hAnsi="Times New Roman" w:cs="Times New Roman"/>
          <w:color w:val="3B3B3A"/>
        </w:rPr>
        <w:t>3.  If a point is on the graph of the equation, the point is a solution to the equation.</w:t>
      </w:r>
    </w:p>
    <w:p w:rsidR="00F74BE4" w:rsidRDefault="00F74BE4" w:rsidP="00F74BE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color w:val="3B3B3A"/>
          <w:u w:val="single"/>
        </w:rPr>
      </w:pPr>
      <w:r w:rsidRPr="00F74BE4">
        <w:rPr>
          <w:rFonts w:ascii="Times New Roman" w:hAnsi="Times New Roman" w:cs="Times New Roman"/>
          <w:b/>
          <w:color w:val="3B3B3A"/>
          <w:u w:val="single"/>
        </w:rPr>
        <w:t>Equivalent Forms of Equations</w:t>
      </w:r>
    </w:p>
    <w:p w:rsidR="006443F1" w:rsidRDefault="00F74BE4" w:rsidP="00F74BE4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3B3B3A"/>
        </w:rPr>
      </w:pPr>
      <w:r>
        <w:rPr>
          <w:rFonts w:ascii="Times New Roman" w:hAnsi="Times New Roman" w:cs="Times New Roman"/>
          <w:color w:val="3B3B3A"/>
        </w:rPr>
        <w:t>An equation represents a mathematical relationship between variables.  The same relationship between th</w:t>
      </w:r>
      <w:r w:rsidR="006443F1">
        <w:rPr>
          <w:rFonts w:ascii="Times New Roman" w:hAnsi="Times New Roman" w:cs="Times New Roman"/>
          <w:color w:val="3B3B3A"/>
        </w:rPr>
        <w:t>e variables can be represented in</w:t>
      </w:r>
      <w:r>
        <w:rPr>
          <w:rFonts w:ascii="Times New Roman" w:hAnsi="Times New Roman" w:cs="Times New Roman"/>
          <w:color w:val="3B3B3A"/>
        </w:rPr>
        <w:t xml:space="preserve"> many different </w:t>
      </w:r>
      <w:r w:rsidR="006443F1">
        <w:rPr>
          <w:rFonts w:ascii="Times New Roman" w:hAnsi="Times New Roman" w:cs="Times New Roman"/>
          <w:color w:val="3B3B3A"/>
        </w:rPr>
        <w:t>ways</w:t>
      </w:r>
      <w:r>
        <w:rPr>
          <w:rFonts w:ascii="Times New Roman" w:hAnsi="Times New Roman" w:cs="Times New Roman"/>
          <w:color w:val="3B3B3A"/>
        </w:rPr>
        <w:t>.</w:t>
      </w:r>
      <w:r w:rsidR="006443F1">
        <w:rPr>
          <w:rFonts w:ascii="Times New Roman" w:hAnsi="Times New Roman" w:cs="Times New Roman"/>
          <w:color w:val="3B3B3A"/>
        </w:rPr>
        <w:t xml:space="preserve">  For example, y = 2x, 2y = 4x, and 3y = 6x all represent the same idea that y is 2 times x. </w:t>
      </w:r>
    </w:p>
    <w:p w:rsidR="00F74BE4" w:rsidRDefault="006443F1" w:rsidP="00A21C0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B3B3A"/>
        </w:rPr>
      </w:pPr>
      <w:r>
        <w:rPr>
          <w:rFonts w:ascii="Times New Roman" w:hAnsi="Times New Roman" w:cs="Times New Roman"/>
          <w:color w:val="3B3B3A"/>
        </w:rPr>
        <w:t>To determine if different equations represent the same mathematical relationship between variables, use one or more of the following strategies.</w:t>
      </w:r>
    </w:p>
    <w:p w:rsidR="00A21C0A" w:rsidRPr="00A21C0A" w:rsidRDefault="00A21C0A" w:rsidP="00A21C0A">
      <w:pPr>
        <w:pStyle w:val="ListParagraph"/>
        <w:keepLines/>
        <w:numPr>
          <w:ilvl w:val="0"/>
          <w:numId w:val="2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3B3B3A"/>
        </w:rPr>
      </w:pPr>
      <w:proofErr w:type="gramStart"/>
      <w:r>
        <w:rPr>
          <w:rFonts w:ascii="Times New Roman" w:hAnsi="Times New Roman" w:cs="Times New Roman"/>
          <w:color w:val="3B3B3A"/>
        </w:rPr>
        <w:t>transform</w:t>
      </w:r>
      <w:proofErr w:type="gramEnd"/>
      <w:r>
        <w:rPr>
          <w:rFonts w:ascii="Times New Roman" w:hAnsi="Times New Roman" w:cs="Times New Roman"/>
          <w:color w:val="3B3B3A"/>
        </w:rPr>
        <w:t xml:space="preserve"> the different equations into equivalent forms.  If the equations can be transformed into identical forms, the equations represent the same mathematical relationship between the variables. </w:t>
      </w:r>
    </w:p>
    <w:p w:rsidR="004E0E0E" w:rsidRPr="00A21C0A" w:rsidRDefault="00A21C0A" w:rsidP="004E0E0E">
      <w:pPr>
        <w:pStyle w:val="ListParagraph"/>
        <w:keepLines/>
        <w:numPr>
          <w:ilvl w:val="0"/>
          <w:numId w:val="2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3B3B3A"/>
        </w:rPr>
      </w:pPr>
      <w:proofErr w:type="gramStart"/>
      <w:r>
        <w:rPr>
          <w:rFonts w:ascii="Times New Roman" w:hAnsi="Times New Roman" w:cs="Times New Roman"/>
          <w:color w:val="3B3B3A"/>
        </w:rPr>
        <w:t>isolate</w:t>
      </w:r>
      <w:proofErr w:type="gramEnd"/>
      <w:r>
        <w:rPr>
          <w:rFonts w:ascii="Times New Roman" w:hAnsi="Times New Roman" w:cs="Times New Roman"/>
          <w:color w:val="3B3B3A"/>
        </w:rPr>
        <w:t xml:space="preserve"> the same variable in all the equations and input the equations in a graphing calculator.  If the tables of values and graphs are identical, the equations represent the same mathematical relationship between the variables. </w:t>
      </w:r>
    </w:p>
    <w:p w:rsidR="00F74BE4" w:rsidRDefault="00E63B88" w:rsidP="00F74BE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u w:val="single"/>
        </w:rPr>
      </w:pPr>
      <w:r w:rsidRPr="00E63B88">
        <w:rPr>
          <w:rFonts w:ascii="Times New Roman" w:hAnsi="Times New Roman" w:cs="Times New Roman"/>
          <w:b/>
          <w:color w:val="000000"/>
          <w:u w:val="single"/>
        </w:rPr>
        <w:t>Given Two Points on a Line, or One Point and the Slope of a Line,</w:t>
      </w:r>
    </w:p>
    <w:p w:rsidR="00E63B88" w:rsidRPr="00E63B88" w:rsidRDefault="00E63B88" w:rsidP="00F74BE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u w:val="single"/>
        </w:rPr>
      </w:pPr>
      <w:r w:rsidRPr="00E63B88">
        <w:rPr>
          <w:rFonts w:ascii="Times New Roman" w:hAnsi="Times New Roman" w:cs="Times New Roman"/>
          <w:b/>
          <w:color w:val="000000"/>
          <w:u w:val="single"/>
        </w:rPr>
        <w:t>How to Write the Equation of the Line</w:t>
      </w:r>
    </w:p>
    <w:p w:rsidR="00320D8C" w:rsidRDefault="00E63B88" w:rsidP="00320D8C">
      <w:pPr>
        <w:jc w:val="center"/>
        <w:rPr>
          <w:rFonts w:ascii="Times New Roman" w:hAnsi="Times New Roman" w:cs="Times New Roman"/>
        </w:rPr>
      </w:pPr>
      <w:r w:rsidRPr="00320D8C">
        <w:rPr>
          <w:rFonts w:ascii="Times New Roman" w:hAnsi="Times New Roman" w:cs="Times New Roman"/>
        </w:rPr>
        <w:t xml:space="preserve">STEP 1.  </w:t>
      </w:r>
      <w:r w:rsidR="00320D8C">
        <w:rPr>
          <w:rFonts w:ascii="Times New Roman" w:hAnsi="Times New Roman" w:cs="Times New Roman"/>
        </w:rPr>
        <w:t>First, find the slope.  If not given, use the slope formula.</w:t>
      </w:r>
    </w:p>
    <w:p w:rsidR="00320D8C" w:rsidRDefault="00320D8C" w:rsidP="00320D8C">
      <w:pPr>
        <w:jc w:val="center"/>
        <w:rPr>
          <w:rFonts w:ascii="Times New Roman" w:hAnsi="Times New Roman" w:cs="Times New Roman"/>
        </w:rPr>
      </w:pPr>
      <w:r w:rsidRPr="00320D8C">
        <w:rPr>
          <w:rFonts w:ascii="Times New Roman" w:hAnsi="Times New Roman" w:cs="Times New Roman"/>
          <w:position w:val="-30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3.75pt" o:ole="">
            <v:imagedata r:id="rId5" o:title=""/>
          </v:shape>
          <o:OLEObject Type="Embed" ProgID="Equation.DSMT4" ShapeID="_x0000_i1025" DrawAspect="Content" ObjectID="_1597053546" r:id="rId6"/>
        </w:object>
      </w:r>
      <w:r>
        <w:rPr>
          <w:rFonts w:ascii="Times New Roman" w:hAnsi="Times New Roman" w:cs="Times New Roman"/>
        </w:rPr>
        <w:t xml:space="preserve"> </w:t>
      </w:r>
    </w:p>
    <w:p w:rsidR="00E63B88" w:rsidRPr="00320D8C" w:rsidRDefault="00320D8C" w:rsidP="00320D8C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TEP 2.  </w:t>
      </w:r>
      <w:r w:rsidR="00E63B88" w:rsidRPr="00320D8C">
        <w:rPr>
          <w:rFonts w:ascii="Times New Roman" w:hAnsi="Times New Roman" w:cs="Times New Roman"/>
        </w:rPr>
        <w:t>Set up and label three columns, as follows: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2952"/>
        <w:gridCol w:w="2952"/>
        <w:gridCol w:w="2952"/>
      </w:tblGrid>
      <w:tr w:rsidR="00E63B88" w:rsidRPr="00E63B88" w:rsidTr="005C1AAE">
        <w:tc>
          <w:tcPr>
            <w:tcW w:w="2952" w:type="dxa"/>
          </w:tcPr>
          <w:p w:rsidR="00E63B88" w:rsidRPr="00E63B88" w:rsidRDefault="00E63B88" w:rsidP="00320D8C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E63B88">
              <w:rPr>
                <w:rFonts w:ascii="Times New Roman" w:hAnsi="Times New Roman" w:cs="Times New Roman"/>
                <w:i/>
              </w:rPr>
              <w:t xml:space="preserve">Write what you </w:t>
            </w:r>
            <w:r w:rsidR="00320D8C">
              <w:rPr>
                <w:rFonts w:ascii="Times New Roman" w:hAnsi="Times New Roman" w:cs="Times New Roman"/>
                <w:i/>
              </w:rPr>
              <w:t xml:space="preserve">are given </w:t>
            </w:r>
            <w:r w:rsidRPr="00E63B88">
              <w:rPr>
                <w:rFonts w:ascii="Times New Roman" w:hAnsi="Times New Roman" w:cs="Times New Roman"/>
                <w:i/>
              </w:rPr>
              <w:t>in this column.</w:t>
            </w:r>
          </w:p>
          <w:p w:rsidR="00E63B88" w:rsidRPr="00E63B88" w:rsidRDefault="00E63B88" w:rsidP="005C1AA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63B88">
              <w:rPr>
                <w:rFonts w:ascii="Times New Roman" w:hAnsi="Times New Roman" w:cs="Times New Roman"/>
                <w:b/>
                <w:sz w:val="28"/>
                <w:szCs w:val="28"/>
              </w:rPr>
              <w:t>y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E63B88">
              <w:rPr>
                <w:rFonts w:ascii="Times New Roman" w:hAnsi="Times New Roman" w:cs="Times New Roman"/>
                <w:b/>
                <w:sz w:val="28"/>
                <w:szCs w:val="28"/>
              </w:rPr>
              <w:t>=</w:t>
            </w:r>
          </w:p>
          <w:p w:rsidR="00E63B88" w:rsidRPr="00E63B88" w:rsidRDefault="00E63B88" w:rsidP="005C1AA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63B88">
              <w:rPr>
                <w:rFonts w:ascii="Times New Roman" w:hAnsi="Times New Roman" w:cs="Times New Roman"/>
                <w:b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E63B88">
              <w:rPr>
                <w:rFonts w:ascii="Times New Roman" w:hAnsi="Times New Roman" w:cs="Times New Roman"/>
                <w:b/>
                <w:sz w:val="28"/>
                <w:szCs w:val="28"/>
              </w:rPr>
              <w:t>=</w:t>
            </w:r>
          </w:p>
          <w:p w:rsidR="00E63B88" w:rsidRPr="00E63B88" w:rsidRDefault="00E63B88" w:rsidP="005C1AA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63B88">
              <w:rPr>
                <w:rFonts w:ascii="Times New Roman" w:hAnsi="Times New Roman" w:cs="Times New Roman"/>
                <w:b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E63B88">
              <w:rPr>
                <w:rFonts w:ascii="Times New Roman" w:hAnsi="Times New Roman" w:cs="Times New Roman"/>
                <w:b/>
                <w:sz w:val="28"/>
                <w:szCs w:val="28"/>
              </w:rPr>
              <w:t>=</w:t>
            </w:r>
          </w:p>
          <w:p w:rsidR="00E63B88" w:rsidRPr="00E63B88" w:rsidRDefault="00E63B88" w:rsidP="005C1AA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63B88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E63B88">
              <w:rPr>
                <w:rFonts w:ascii="Times New Roman" w:hAnsi="Times New Roman" w:cs="Times New Roman"/>
                <w:b/>
                <w:sz w:val="28"/>
                <w:szCs w:val="28"/>
              </w:rPr>
              <w:t>=</w:t>
            </w:r>
          </w:p>
        </w:tc>
        <w:tc>
          <w:tcPr>
            <w:tcW w:w="2952" w:type="dxa"/>
          </w:tcPr>
          <w:p w:rsidR="00E63B88" w:rsidRPr="00E63B88" w:rsidRDefault="00A21C0A" w:rsidP="005C1AA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y</w:t>
            </w:r>
            <w:r w:rsidR="00E63B88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 xml:space="preserve"> </w:t>
            </w:r>
            <w:r w:rsidR="00E63B88" w:rsidRPr="00E63B88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=</w:t>
            </w:r>
            <w:r w:rsidR="00E63B88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 xml:space="preserve"> </w:t>
            </w:r>
            <w:r w:rsidR="00E63B88" w:rsidRPr="00E63B88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mx</w:t>
            </w:r>
            <w:r w:rsidR="00E63B88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 xml:space="preserve"> </w:t>
            </w:r>
            <w:r w:rsidR="00E63B88" w:rsidRPr="00E63B88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+</w:t>
            </w:r>
            <w:r w:rsidR="00E63B88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 xml:space="preserve"> </w:t>
            </w:r>
            <w:r w:rsidR="00E63B88" w:rsidRPr="00E63B88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b</w:t>
            </w:r>
          </w:p>
          <w:p w:rsidR="00E63B88" w:rsidRPr="00E63B88" w:rsidRDefault="00E63B88" w:rsidP="005C1AAE">
            <w:pPr>
              <w:jc w:val="center"/>
              <w:rPr>
                <w:rFonts w:ascii="Times New Roman" w:hAnsi="Times New Roman" w:cs="Times New Roman"/>
              </w:rPr>
            </w:pPr>
          </w:p>
          <w:p w:rsidR="00E63B88" w:rsidRPr="00E63B88" w:rsidRDefault="00E63B88" w:rsidP="00320D8C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E63B88">
              <w:rPr>
                <w:rFonts w:ascii="Times New Roman" w:hAnsi="Times New Roman" w:cs="Times New Roman"/>
                <w:i/>
              </w:rPr>
              <w:t>S</w:t>
            </w:r>
            <w:r w:rsidR="00FB7689">
              <w:rPr>
                <w:rFonts w:ascii="Times New Roman" w:hAnsi="Times New Roman" w:cs="Times New Roman"/>
                <w:i/>
              </w:rPr>
              <w:t>ubstitute the values from the first column into the formula and s</w:t>
            </w:r>
            <w:r w:rsidRPr="00E63B88">
              <w:rPr>
                <w:rFonts w:ascii="Times New Roman" w:hAnsi="Times New Roman" w:cs="Times New Roman"/>
                <w:i/>
              </w:rPr>
              <w:t>olve for the unknown b value in this column</w:t>
            </w:r>
            <w:r w:rsidR="00FB7689">
              <w:rPr>
                <w:rFonts w:ascii="Times New Roman" w:hAnsi="Times New Roman" w:cs="Times New Roman"/>
                <w:i/>
              </w:rPr>
              <w:t>.</w:t>
            </w:r>
          </w:p>
        </w:tc>
        <w:tc>
          <w:tcPr>
            <w:tcW w:w="2952" w:type="dxa"/>
          </w:tcPr>
          <w:p w:rsidR="00E63B88" w:rsidRPr="00E63B88" w:rsidRDefault="00A21C0A" w:rsidP="005C1AA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y</w:t>
            </w:r>
            <w:r w:rsidR="00320D8C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 xml:space="preserve"> </w:t>
            </w:r>
            <w:r w:rsidR="00E63B88" w:rsidRPr="00E63B88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=</w:t>
            </w:r>
            <w:r w:rsidR="00320D8C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 xml:space="preserve"> </w:t>
            </w:r>
            <w:r w:rsidR="00E63B88" w:rsidRPr="00E63B88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mx</w:t>
            </w:r>
            <w:r w:rsidR="00320D8C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 xml:space="preserve"> </w:t>
            </w:r>
            <w:r w:rsidR="00E63B88" w:rsidRPr="00E63B88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+</w:t>
            </w:r>
            <w:r w:rsidR="00320D8C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 xml:space="preserve"> </w:t>
            </w:r>
            <w:r w:rsidR="00E63B88" w:rsidRPr="00E63B88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b</w:t>
            </w:r>
          </w:p>
          <w:p w:rsidR="00E63B88" w:rsidRPr="00E63B88" w:rsidRDefault="00E63B88" w:rsidP="005C1AAE">
            <w:pPr>
              <w:rPr>
                <w:rFonts w:ascii="Times New Roman" w:hAnsi="Times New Roman" w:cs="Times New Roman"/>
              </w:rPr>
            </w:pPr>
          </w:p>
          <w:p w:rsidR="00E63B88" w:rsidRPr="00E63B88" w:rsidRDefault="00E63B88" w:rsidP="00320D8C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E63B88">
              <w:rPr>
                <w:rFonts w:ascii="Times New Roman" w:hAnsi="Times New Roman" w:cs="Times New Roman"/>
                <w:i/>
              </w:rPr>
              <w:t>Use this column to write the final equation by substituting m and b in the slope-intercept form.</w:t>
            </w:r>
          </w:p>
        </w:tc>
      </w:tr>
    </w:tbl>
    <w:p w:rsidR="00320D8C" w:rsidRDefault="00320D8C" w:rsidP="00320D8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u w:val="single"/>
        </w:rPr>
      </w:pPr>
    </w:p>
    <w:p w:rsidR="00320D8C" w:rsidRPr="00320D8C" w:rsidRDefault="00320D8C" w:rsidP="00320D8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20D8C">
        <w:rPr>
          <w:rFonts w:ascii="Times New Roman" w:hAnsi="Times New Roman" w:cs="Times New Roman"/>
        </w:rPr>
        <w:t xml:space="preserve">STEP 3. </w:t>
      </w:r>
      <w:r>
        <w:rPr>
          <w:rFonts w:ascii="Times New Roman" w:hAnsi="Times New Roman" w:cs="Times New Roman"/>
          <w:sz w:val="24"/>
          <w:szCs w:val="24"/>
        </w:rPr>
        <w:t xml:space="preserve">Complete </w:t>
      </w:r>
      <w:r w:rsidR="00FB7689">
        <w:rPr>
          <w:rFonts w:ascii="Times New Roman" w:hAnsi="Times New Roman" w:cs="Times New Roman"/>
          <w:sz w:val="24"/>
          <w:szCs w:val="24"/>
        </w:rPr>
        <w:t>each column, left to right.  The last column will be the equation of the line.</w:t>
      </w:r>
    </w:p>
    <w:p w:rsidR="00320D8C" w:rsidRDefault="00320D8C" w:rsidP="00320D8C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20D8C">
        <w:rPr>
          <w:rFonts w:ascii="Times New Roman" w:hAnsi="Times New Roman" w:cs="Times New Roman"/>
          <w:sz w:val="24"/>
          <w:szCs w:val="24"/>
        </w:rPr>
        <w:t>Example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320D8C" w:rsidRDefault="00320D8C" w:rsidP="00320D8C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rite the equation of the line that passes through (-5, 6) and (7, 2).</w:t>
      </w:r>
    </w:p>
    <w:p w:rsidR="00FB7689" w:rsidRDefault="00FB7689" w:rsidP="00320D8C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tep 1.  Find the slope.</w:t>
      </w:r>
    </w:p>
    <w:p w:rsidR="00FB7689" w:rsidRDefault="00FB7689" w:rsidP="00320D8C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</w:rPr>
      </w:pPr>
      <w:r w:rsidRPr="00FB7689">
        <w:rPr>
          <w:rFonts w:ascii="Times New Roman" w:hAnsi="Times New Roman" w:cs="Times New Roman"/>
          <w:position w:val="-128"/>
        </w:rPr>
        <w:object w:dxaOrig="1280" w:dyaOrig="2680">
          <v:shape id="_x0000_i1026" type="#_x0000_t75" style="width:64.5pt;height:134.25pt" o:ole="">
            <v:imagedata r:id="rId7" o:title=""/>
          </v:shape>
          <o:OLEObject Type="Embed" ProgID="Equation.DSMT4" ShapeID="_x0000_i1026" DrawAspect="Content" ObjectID="_1597053547" r:id="rId8"/>
        </w:object>
      </w:r>
    </w:p>
    <w:p w:rsidR="00320D8C" w:rsidRPr="00320D8C" w:rsidRDefault="00320D8C" w:rsidP="00320D8C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2952"/>
        <w:gridCol w:w="2952"/>
        <w:gridCol w:w="2952"/>
      </w:tblGrid>
      <w:tr w:rsidR="00320D8C" w:rsidRPr="00E63B88" w:rsidTr="005C1AAE">
        <w:tc>
          <w:tcPr>
            <w:tcW w:w="2952" w:type="dxa"/>
          </w:tcPr>
          <w:p w:rsidR="00320D8C" w:rsidRPr="00E63B88" w:rsidRDefault="00320D8C" w:rsidP="005C1AAE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E63B88">
              <w:rPr>
                <w:rFonts w:ascii="Times New Roman" w:hAnsi="Times New Roman" w:cs="Times New Roman"/>
                <w:i/>
              </w:rPr>
              <w:t xml:space="preserve">Write what you </w:t>
            </w:r>
            <w:r>
              <w:rPr>
                <w:rFonts w:ascii="Times New Roman" w:hAnsi="Times New Roman" w:cs="Times New Roman"/>
                <w:i/>
              </w:rPr>
              <w:t xml:space="preserve">are given </w:t>
            </w:r>
            <w:r w:rsidRPr="00E63B88">
              <w:rPr>
                <w:rFonts w:ascii="Times New Roman" w:hAnsi="Times New Roman" w:cs="Times New Roman"/>
                <w:i/>
              </w:rPr>
              <w:t>in this column.</w:t>
            </w:r>
          </w:p>
          <w:p w:rsidR="00320D8C" w:rsidRPr="00E63B88" w:rsidRDefault="00320D8C" w:rsidP="005C1AA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63B88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y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E63B88">
              <w:rPr>
                <w:rFonts w:ascii="Times New Roman" w:hAnsi="Times New Roman" w:cs="Times New Roman"/>
                <w:b/>
                <w:sz w:val="28"/>
                <w:szCs w:val="28"/>
              </w:rPr>
              <w:t>=</w:t>
            </w:r>
            <w:r w:rsidR="00FB768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FB7689" w:rsidRPr="00FB768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320D8C" w:rsidRPr="00E63B88" w:rsidRDefault="00320D8C" w:rsidP="005C1AA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63B88">
              <w:rPr>
                <w:rFonts w:ascii="Times New Roman" w:hAnsi="Times New Roman" w:cs="Times New Roman"/>
                <w:b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E63B88">
              <w:rPr>
                <w:rFonts w:ascii="Times New Roman" w:hAnsi="Times New Roman" w:cs="Times New Roman"/>
                <w:b/>
                <w:sz w:val="28"/>
                <w:szCs w:val="28"/>
              </w:rPr>
              <w:t>=</w:t>
            </w:r>
            <w:r w:rsidR="00FB768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FB7689" w:rsidRPr="00FB7689"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object w:dxaOrig="380" w:dyaOrig="620">
                <v:shape id="_x0000_i1027" type="#_x0000_t75" style="width:18.75pt;height:30.75pt" o:ole="">
                  <v:imagedata r:id="rId9" o:title=""/>
                </v:shape>
                <o:OLEObject Type="Embed" ProgID="Equation.DSMT4" ShapeID="_x0000_i1027" DrawAspect="Content" ObjectID="_1597053548" r:id="rId10"/>
              </w:object>
            </w:r>
            <w:r w:rsidR="00FB768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:rsidR="00320D8C" w:rsidRPr="00E63B88" w:rsidRDefault="00320D8C" w:rsidP="005C1AA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63B88">
              <w:rPr>
                <w:rFonts w:ascii="Times New Roman" w:hAnsi="Times New Roman" w:cs="Times New Roman"/>
                <w:b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E63B88">
              <w:rPr>
                <w:rFonts w:ascii="Times New Roman" w:hAnsi="Times New Roman" w:cs="Times New Roman"/>
                <w:b/>
                <w:sz w:val="28"/>
                <w:szCs w:val="28"/>
              </w:rPr>
              <w:t>=</w:t>
            </w:r>
            <w:r w:rsidR="00FB768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FB7689" w:rsidRPr="00FB7689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  <w:p w:rsidR="00320D8C" w:rsidRPr="00FB7689" w:rsidRDefault="00320D8C" w:rsidP="005C1A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63B88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E63B88">
              <w:rPr>
                <w:rFonts w:ascii="Times New Roman" w:hAnsi="Times New Roman" w:cs="Times New Roman"/>
                <w:b/>
                <w:sz w:val="28"/>
                <w:szCs w:val="28"/>
              </w:rPr>
              <w:t>=</w:t>
            </w:r>
            <w:r w:rsidR="00FB768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FB7689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2952" w:type="dxa"/>
          </w:tcPr>
          <w:p w:rsidR="00320D8C" w:rsidRPr="00E63B88" w:rsidRDefault="00A21C0A" w:rsidP="005C1AA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lastRenderedPageBreak/>
              <w:t>y</w:t>
            </w:r>
            <w:r w:rsidR="00320D8C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 xml:space="preserve"> </w:t>
            </w:r>
            <w:r w:rsidR="00320D8C" w:rsidRPr="00E63B88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=</w:t>
            </w:r>
            <w:r w:rsidR="00320D8C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 xml:space="preserve"> </w:t>
            </w:r>
            <w:r w:rsidR="00320D8C" w:rsidRPr="00E63B88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mx</w:t>
            </w:r>
            <w:r w:rsidR="00320D8C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 xml:space="preserve"> </w:t>
            </w:r>
            <w:r w:rsidR="00320D8C" w:rsidRPr="00E63B88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+</w:t>
            </w:r>
            <w:r w:rsidR="00320D8C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 xml:space="preserve"> </w:t>
            </w:r>
            <w:r w:rsidR="00320D8C" w:rsidRPr="00E63B88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b</w:t>
            </w:r>
          </w:p>
          <w:p w:rsidR="00320D8C" w:rsidRPr="00E63B88" w:rsidRDefault="00320D8C" w:rsidP="005C1AAE">
            <w:pPr>
              <w:jc w:val="center"/>
              <w:rPr>
                <w:rFonts w:ascii="Times New Roman" w:hAnsi="Times New Roman" w:cs="Times New Roman"/>
              </w:rPr>
            </w:pPr>
          </w:p>
          <w:p w:rsidR="00320D8C" w:rsidRPr="00E63B88" w:rsidRDefault="00FB7689" w:rsidP="005C1AAE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FB7689">
              <w:rPr>
                <w:rFonts w:ascii="Times New Roman" w:hAnsi="Times New Roman" w:cs="Times New Roman"/>
                <w:i/>
                <w:position w:val="-122"/>
              </w:rPr>
              <w:object w:dxaOrig="1780" w:dyaOrig="2560">
                <v:shape id="_x0000_i1028" type="#_x0000_t75" style="width:89.25pt;height:127.5pt" o:ole="">
                  <v:imagedata r:id="rId11" o:title=""/>
                </v:shape>
                <o:OLEObject Type="Embed" ProgID="Equation.DSMT4" ShapeID="_x0000_i1028" DrawAspect="Content" ObjectID="_1597053549" r:id="rId12"/>
              </w:object>
            </w:r>
            <w:r>
              <w:rPr>
                <w:rFonts w:ascii="Times New Roman" w:hAnsi="Times New Roman" w:cs="Times New Roman"/>
                <w:i/>
              </w:rPr>
              <w:t xml:space="preserve"> </w:t>
            </w:r>
          </w:p>
        </w:tc>
        <w:tc>
          <w:tcPr>
            <w:tcW w:w="2952" w:type="dxa"/>
          </w:tcPr>
          <w:p w:rsidR="00320D8C" w:rsidRPr="00E63B88" w:rsidRDefault="00A21C0A" w:rsidP="005C1AA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lastRenderedPageBreak/>
              <w:t>y</w:t>
            </w:r>
            <w:r w:rsidR="00320D8C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 xml:space="preserve"> </w:t>
            </w:r>
            <w:r w:rsidR="00320D8C" w:rsidRPr="00E63B88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=</w:t>
            </w:r>
            <w:r w:rsidR="00320D8C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 xml:space="preserve"> </w:t>
            </w:r>
            <w:r w:rsidR="00320D8C" w:rsidRPr="00E63B88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mx</w:t>
            </w:r>
            <w:r w:rsidR="00320D8C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 xml:space="preserve"> </w:t>
            </w:r>
            <w:r w:rsidR="00320D8C" w:rsidRPr="00E63B88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+</w:t>
            </w:r>
            <w:r w:rsidR="00320D8C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 xml:space="preserve"> </w:t>
            </w:r>
            <w:r w:rsidR="00320D8C" w:rsidRPr="00E63B88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b</w:t>
            </w:r>
          </w:p>
          <w:p w:rsidR="00320D8C" w:rsidRPr="00E63B88" w:rsidRDefault="00320D8C" w:rsidP="005C1AAE">
            <w:pPr>
              <w:rPr>
                <w:rFonts w:ascii="Times New Roman" w:hAnsi="Times New Roman" w:cs="Times New Roman"/>
              </w:rPr>
            </w:pPr>
          </w:p>
          <w:p w:rsidR="00320D8C" w:rsidRPr="00E63B88" w:rsidRDefault="00F74BE4" w:rsidP="005C1AAE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F74BE4">
              <w:rPr>
                <w:rFonts w:ascii="Times New Roman" w:hAnsi="Times New Roman" w:cs="Times New Roman"/>
                <w:i/>
                <w:position w:val="-24"/>
              </w:rPr>
              <w:object w:dxaOrig="1260" w:dyaOrig="620">
                <v:shape id="_x0000_i1029" type="#_x0000_t75" style="width:63pt;height:30.75pt" o:ole="">
                  <v:imagedata r:id="rId13" o:title=""/>
                </v:shape>
                <o:OLEObject Type="Embed" ProgID="Equation.DSMT4" ShapeID="_x0000_i1029" DrawAspect="Content" ObjectID="_1597053550" r:id="rId14"/>
              </w:object>
            </w:r>
            <w:r>
              <w:rPr>
                <w:rFonts w:ascii="Times New Roman" w:hAnsi="Times New Roman" w:cs="Times New Roman"/>
                <w:i/>
              </w:rPr>
              <w:t xml:space="preserve"> </w:t>
            </w:r>
          </w:p>
        </w:tc>
      </w:tr>
    </w:tbl>
    <w:p w:rsidR="00320D8C" w:rsidRDefault="00320D8C" w:rsidP="00320D8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53698F" w:rsidRDefault="005F6D84" w:rsidP="00AA229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DEVELOPING ESSENTIAL SKILLS</w:t>
      </w:r>
    </w:p>
    <w:p w:rsidR="0095566D" w:rsidRDefault="00A21C0A" w:rsidP="00A21C0A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</w:rPr>
        <w:t>Which of the following equations represent the same mathematical relationship between the variables?</w:t>
      </w:r>
      <w:r w:rsidR="004B25F0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 Justify your answer.</w:t>
      </w:r>
    </w:p>
    <w:p w:rsidR="004B25F0" w:rsidRDefault="004B25F0" w:rsidP="004B25F0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4B25F0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1020" w:dyaOrig="320">
          <v:shape id="_x0000_i1030" type="#_x0000_t75" style="width:51pt;height:16.5pt" o:ole="">
            <v:imagedata r:id="rId15" o:title=""/>
          </v:shape>
          <o:OLEObject Type="Embed" ProgID="Equation.DSMT4" ShapeID="_x0000_i1030" DrawAspect="Content" ObjectID="_1597053551" r:id="rId16"/>
        </w:object>
      </w:r>
    </w:p>
    <w:p w:rsidR="004B25F0" w:rsidRDefault="004B25F0" w:rsidP="004B25F0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4B25F0">
        <w:rPr>
          <w:rFonts w:ascii="Times New Roman" w:hAnsi="Times New Roman" w:cs="Times New Roman"/>
          <w:bCs/>
          <w:color w:val="000000"/>
          <w:position w:val="-14"/>
          <w:sz w:val="24"/>
          <w:szCs w:val="24"/>
        </w:rPr>
        <w:object w:dxaOrig="1219" w:dyaOrig="400">
          <v:shape id="_x0000_i1031" type="#_x0000_t75" style="width:60.75pt;height:19.5pt" o:ole="">
            <v:imagedata r:id="rId17" o:title=""/>
          </v:shape>
          <o:OLEObject Type="Embed" ProgID="Equation.DSMT4" ShapeID="_x0000_i1031" DrawAspect="Content" ObjectID="_1597053552" r:id="rId18"/>
        </w:object>
      </w:r>
    </w:p>
    <w:p w:rsidR="004B25F0" w:rsidRDefault="004B25F0" w:rsidP="004B25F0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4B25F0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1359" w:dyaOrig="320">
          <v:shape id="_x0000_i1032" type="#_x0000_t75" style="width:68.25pt;height:16.5pt" o:ole="">
            <v:imagedata r:id="rId19" o:title=""/>
          </v:shape>
          <o:OLEObject Type="Embed" ProgID="Equation.DSMT4" ShapeID="_x0000_i1032" DrawAspect="Content" ObjectID="_1597053553" r:id="rId20"/>
        </w:object>
      </w:r>
    </w:p>
    <w:p w:rsidR="004B25F0" w:rsidRDefault="004B25F0" w:rsidP="004B25F0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4B25F0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080" w:dyaOrig="620">
          <v:shape id="_x0000_i1033" type="#_x0000_t75" style="width:54pt;height:30.75pt" o:ole="">
            <v:imagedata r:id="rId21" o:title=""/>
          </v:shape>
          <o:OLEObject Type="Embed" ProgID="Equation.DSMT4" ShapeID="_x0000_i1033" DrawAspect="Content" ObjectID="_1597053554" r:id="rId22"/>
        </w:object>
      </w:r>
    </w:p>
    <w:p w:rsidR="004B25F0" w:rsidRDefault="004B25F0" w:rsidP="00A21C0A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bCs/>
          <w:color w:val="FF0000"/>
          <w:sz w:val="24"/>
          <w:szCs w:val="24"/>
        </w:rPr>
        <w:t>All of the equations represent the same mathematical relationship.</w:t>
      </w:r>
    </w:p>
    <w:p w:rsidR="004B25F0" w:rsidRDefault="006D0734" w:rsidP="004B25F0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4B25F0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1020" w:dyaOrig="320">
          <v:shape id="_x0000_i1034" type="#_x0000_t75" style="width:51pt;height:16.5pt" o:ole="">
            <v:imagedata r:id="rId23" o:title=""/>
          </v:shape>
          <o:OLEObject Type="Embed" ProgID="Equation.DSMT4" ShapeID="_x0000_i1034" DrawAspect="Content" ObjectID="_1597053555" r:id="rId24"/>
        </w:object>
      </w:r>
    </w:p>
    <w:p w:rsidR="004B25F0" w:rsidRPr="006D0734" w:rsidRDefault="006D0734" w:rsidP="004B25F0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  <w:r w:rsidRPr="006D0734">
        <w:rPr>
          <w:rFonts w:ascii="Times New Roman" w:hAnsi="Times New Roman" w:cs="Times New Roman"/>
          <w:bCs/>
          <w:color w:val="FF0000"/>
          <w:sz w:val="24"/>
          <w:szCs w:val="24"/>
        </w:rPr>
        <w:t xml:space="preserve">Use distributive property  </w:t>
      </w:r>
      <w:r w:rsidR="004B25F0" w:rsidRPr="006D0734">
        <w:rPr>
          <w:rFonts w:ascii="Times New Roman" w:hAnsi="Times New Roman" w:cs="Times New Roman"/>
          <w:bCs/>
          <w:color w:val="FF0000"/>
          <w:position w:val="-36"/>
          <w:sz w:val="24"/>
          <w:szCs w:val="24"/>
        </w:rPr>
        <w:object w:dxaOrig="1219" w:dyaOrig="840">
          <v:shape id="_x0000_i1035" type="#_x0000_t75" style="width:60.75pt;height:42pt" o:ole="">
            <v:imagedata r:id="rId25" o:title=""/>
          </v:shape>
          <o:OLEObject Type="Embed" ProgID="Equation.DSMT4" ShapeID="_x0000_i1035" DrawAspect="Content" ObjectID="_1597053556" r:id="rId26"/>
        </w:object>
      </w:r>
    </w:p>
    <w:p w:rsidR="004B25F0" w:rsidRPr="006D0734" w:rsidRDefault="006D0734" w:rsidP="004B25F0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  <w:r w:rsidRPr="006D0734">
        <w:rPr>
          <w:rFonts w:ascii="Times New Roman" w:hAnsi="Times New Roman" w:cs="Times New Roman"/>
          <w:bCs/>
          <w:color w:val="FF0000"/>
          <w:sz w:val="24"/>
          <w:szCs w:val="24"/>
        </w:rPr>
        <w:t xml:space="preserve">Add 4 to both expressions  </w:t>
      </w:r>
      <w:r w:rsidR="004B25F0" w:rsidRPr="006D0734">
        <w:rPr>
          <w:rFonts w:ascii="Times New Roman" w:hAnsi="Times New Roman" w:cs="Times New Roman"/>
          <w:bCs/>
          <w:color w:val="FF0000"/>
          <w:position w:val="-34"/>
          <w:sz w:val="24"/>
          <w:szCs w:val="24"/>
        </w:rPr>
        <w:object w:dxaOrig="1359" w:dyaOrig="800">
          <v:shape id="_x0000_i1036" type="#_x0000_t75" style="width:68.25pt;height:40.5pt" o:ole="">
            <v:imagedata r:id="rId27" o:title=""/>
          </v:shape>
          <o:OLEObject Type="Embed" ProgID="Equation.DSMT4" ShapeID="_x0000_i1036" DrawAspect="Content" ObjectID="_1597053557" r:id="rId28"/>
        </w:object>
      </w:r>
    </w:p>
    <w:p w:rsidR="004B25F0" w:rsidRDefault="006D0734" w:rsidP="004B25F0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  <w:r w:rsidRPr="006D0734">
        <w:rPr>
          <w:rFonts w:ascii="Times New Roman" w:hAnsi="Times New Roman" w:cs="Times New Roman"/>
          <w:bCs/>
          <w:color w:val="FF0000"/>
          <w:sz w:val="24"/>
          <w:szCs w:val="24"/>
        </w:rPr>
        <w:t xml:space="preserve">Multiply both expressions by 3  </w:t>
      </w:r>
      <w:r w:rsidR="004B25F0" w:rsidRPr="006D0734">
        <w:rPr>
          <w:rFonts w:ascii="Times New Roman" w:hAnsi="Times New Roman" w:cs="Times New Roman"/>
          <w:bCs/>
          <w:color w:val="FF0000"/>
          <w:position w:val="-48"/>
          <w:sz w:val="24"/>
          <w:szCs w:val="24"/>
        </w:rPr>
        <w:object w:dxaOrig="1120" w:dyaOrig="1080">
          <v:shape id="_x0000_i1037" type="#_x0000_t75" style="width:55.5pt;height:54pt" o:ole="">
            <v:imagedata r:id="rId29" o:title=""/>
          </v:shape>
          <o:OLEObject Type="Embed" ProgID="Equation.DSMT4" ShapeID="_x0000_i1037" DrawAspect="Content" ObjectID="_1597053558" r:id="rId30"/>
        </w:object>
      </w:r>
    </w:p>
    <w:p w:rsidR="006D0734" w:rsidRPr="006D0734" w:rsidRDefault="006D0734" w:rsidP="004B25F0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</w:p>
    <w:p w:rsidR="00A21C0A" w:rsidRDefault="00A21C0A" w:rsidP="00A21C0A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</w:rPr>
        <w:t>Write the equation of the line</w:t>
      </w:r>
      <w:r w:rsidR="007C522F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that passes through the points (-2, -8) and (6, 16).</w:t>
      </w:r>
    </w:p>
    <w:p w:rsidR="007C522F" w:rsidRDefault="007C522F" w:rsidP="007C522F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</w:rPr>
      </w:pPr>
      <w:r w:rsidRPr="007C522F">
        <w:rPr>
          <w:rFonts w:ascii="Times New Roman" w:hAnsi="Times New Roman" w:cs="Times New Roman"/>
          <w:position w:val="-112"/>
        </w:rPr>
        <w:object w:dxaOrig="1380" w:dyaOrig="2360">
          <v:shape id="_x0000_i1038" type="#_x0000_t75" style="width:69pt;height:117.75pt" o:ole="">
            <v:imagedata r:id="rId31" o:title=""/>
          </v:shape>
          <o:OLEObject Type="Embed" ProgID="Equation.DSMT4" ShapeID="_x0000_i1038" DrawAspect="Content" ObjectID="_1597053559" r:id="rId32"/>
        </w:objec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2952"/>
        <w:gridCol w:w="2952"/>
        <w:gridCol w:w="2952"/>
      </w:tblGrid>
      <w:tr w:rsidR="007C522F" w:rsidRPr="007C522F" w:rsidTr="005C1AAE">
        <w:tc>
          <w:tcPr>
            <w:tcW w:w="2952" w:type="dxa"/>
          </w:tcPr>
          <w:p w:rsidR="007C522F" w:rsidRPr="007C522F" w:rsidRDefault="007C522F" w:rsidP="005C1AAE">
            <w:pPr>
              <w:jc w:val="center"/>
              <w:rPr>
                <w:rFonts w:ascii="Times New Roman" w:hAnsi="Times New Roman" w:cs="Times New Roman"/>
                <w:i/>
                <w:color w:val="FF0000"/>
              </w:rPr>
            </w:pPr>
            <w:r w:rsidRPr="007C522F">
              <w:rPr>
                <w:rFonts w:ascii="Times New Roman" w:hAnsi="Times New Roman" w:cs="Times New Roman"/>
                <w:i/>
                <w:color w:val="FF0000"/>
              </w:rPr>
              <w:t>Write what you are given in this column.</w:t>
            </w:r>
          </w:p>
          <w:p w:rsidR="007C522F" w:rsidRPr="007C522F" w:rsidRDefault="007C522F" w:rsidP="005C1AAE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7C52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y = </w:t>
            </w:r>
            <w:r w:rsidRPr="007C522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6</w:t>
            </w:r>
          </w:p>
          <w:p w:rsidR="007C522F" w:rsidRPr="007C522F" w:rsidRDefault="007C522F" w:rsidP="005C1AAE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7C52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m = </w:t>
            </w:r>
            <w:r w:rsidRPr="007C522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3</w:t>
            </w:r>
            <w:r w:rsidRPr="007C52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</w:t>
            </w:r>
          </w:p>
          <w:p w:rsidR="007C522F" w:rsidRPr="007C522F" w:rsidRDefault="007C522F" w:rsidP="005C1AAE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7C52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x = </w:t>
            </w:r>
            <w:r w:rsidRPr="007C522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6</w:t>
            </w:r>
          </w:p>
          <w:p w:rsidR="007C522F" w:rsidRPr="007C522F" w:rsidRDefault="007C522F" w:rsidP="005C1AAE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C52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b = </w:t>
            </w:r>
            <w:r w:rsidRPr="007C522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b</w:t>
            </w:r>
          </w:p>
        </w:tc>
        <w:tc>
          <w:tcPr>
            <w:tcW w:w="2952" w:type="dxa"/>
          </w:tcPr>
          <w:p w:rsidR="007C522F" w:rsidRPr="007C522F" w:rsidRDefault="007C522F" w:rsidP="005C1AAE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u w:val="single"/>
              </w:rPr>
            </w:pPr>
            <w:r w:rsidRPr="007C52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u w:val="single"/>
              </w:rPr>
              <w:t>y = mx + b</w:t>
            </w:r>
          </w:p>
          <w:p w:rsidR="007C522F" w:rsidRPr="007C522F" w:rsidRDefault="007C522F" w:rsidP="005C1AAE">
            <w:pPr>
              <w:jc w:val="center"/>
              <w:rPr>
                <w:rFonts w:ascii="Times New Roman" w:hAnsi="Times New Roman" w:cs="Times New Roman"/>
                <w:color w:val="FF0000"/>
              </w:rPr>
            </w:pPr>
          </w:p>
          <w:p w:rsidR="007C522F" w:rsidRPr="007C522F" w:rsidRDefault="007C522F" w:rsidP="005C1AAE">
            <w:pPr>
              <w:jc w:val="center"/>
              <w:rPr>
                <w:rFonts w:ascii="Times New Roman" w:hAnsi="Times New Roman" w:cs="Times New Roman"/>
                <w:i/>
                <w:color w:val="FF0000"/>
              </w:rPr>
            </w:pPr>
            <w:r w:rsidRPr="007C522F">
              <w:rPr>
                <w:rFonts w:ascii="Times New Roman" w:hAnsi="Times New Roman" w:cs="Times New Roman"/>
                <w:i/>
                <w:color w:val="FF0000"/>
                <w:position w:val="-42"/>
              </w:rPr>
              <w:object w:dxaOrig="1340" w:dyaOrig="1060">
                <v:shape id="_x0000_i1039" type="#_x0000_t75" style="width:66.75pt;height:53.25pt" o:ole="">
                  <v:imagedata r:id="rId33" o:title=""/>
                </v:shape>
                <o:OLEObject Type="Embed" ProgID="Equation.DSMT4" ShapeID="_x0000_i1039" DrawAspect="Content" ObjectID="_1597053560" r:id="rId34"/>
              </w:object>
            </w:r>
            <w:r w:rsidRPr="007C522F">
              <w:rPr>
                <w:rFonts w:ascii="Times New Roman" w:hAnsi="Times New Roman" w:cs="Times New Roman"/>
                <w:i/>
                <w:color w:val="FF0000"/>
              </w:rPr>
              <w:t xml:space="preserve"> </w:t>
            </w:r>
          </w:p>
        </w:tc>
        <w:tc>
          <w:tcPr>
            <w:tcW w:w="2952" w:type="dxa"/>
          </w:tcPr>
          <w:p w:rsidR="007C522F" w:rsidRPr="007C522F" w:rsidRDefault="007C522F" w:rsidP="005C1AAE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u w:val="single"/>
              </w:rPr>
            </w:pPr>
            <w:r w:rsidRPr="007C52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u w:val="single"/>
              </w:rPr>
              <w:t>y = mx + b</w:t>
            </w:r>
          </w:p>
          <w:p w:rsidR="007C522F" w:rsidRPr="007C522F" w:rsidRDefault="007C522F" w:rsidP="005C1AAE">
            <w:pPr>
              <w:rPr>
                <w:rFonts w:ascii="Times New Roman" w:hAnsi="Times New Roman" w:cs="Times New Roman"/>
                <w:color w:val="FF0000"/>
              </w:rPr>
            </w:pPr>
          </w:p>
          <w:p w:rsidR="007C522F" w:rsidRPr="007C522F" w:rsidRDefault="007C522F" w:rsidP="005C1AAE">
            <w:pPr>
              <w:jc w:val="center"/>
              <w:rPr>
                <w:rFonts w:ascii="Times New Roman" w:hAnsi="Times New Roman" w:cs="Times New Roman"/>
                <w:i/>
                <w:color w:val="FF0000"/>
              </w:rPr>
            </w:pPr>
            <w:r w:rsidRPr="007C522F">
              <w:rPr>
                <w:rFonts w:ascii="Times New Roman" w:hAnsi="Times New Roman" w:cs="Times New Roman"/>
                <w:i/>
                <w:color w:val="FF0000"/>
                <w:position w:val="-10"/>
              </w:rPr>
              <w:object w:dxaOrig="1020" w:dyaOrig="320">
                <v:shape id="_x0000_i1040" type="#_x0000_t75" style="width:51pt;height:16.5pt" o:ole="">
                  <v:imagedata r:id="rId35" o:title=""/>
                </v:shape>
                <o:OLEObject Type="Embed" ProgID="Equation.DSMT4" ShapeID="_x0000_i1040" DrawAspect="Content" ObjectID="_1597053561" r:id="rId36"/>
              </w:object>
            </w:r>
            <w:r w:rsidRPr="007C522F">
              <w:rPr>
                <w:rFonts w:ascii="Times New Roman" w:hAnsi="Times New Roman" w:cs="Times New Roman"/>
                <w:i/>
                <w:color w:val="FF0000"/>
              </w:rPr>
              <w:t xml:space="preserve"> </w:t>
            </w:r>
          </w:p>
        </w:tc>
      </w:tr>
    </w:tbl>
    <w:p w:rsidR="007C522F" w:rsidRPr="00A21C0A" w:rsidRDefault="007C522F" w:rsidP="007C522F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REGENTS EXAM QUESTIONS</w:t>
      </w:r>
      <w:r w:rsidR="002B5381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 xml:space="preserve"> (through June 2018)</w:t>
      </w:r>
    </w:p>
    <w:p w:rsidR="003546BF" w:rsidRDefault="003546BF" w:rsidP="003546BF">
      <w:pPr>
        <w:keepLines/>
        <w:shd w:val="clear" w:color="auto" w:fill="FFFFFF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FF"/>
          <w:sz w:val="40"/>
          <w:szCs w:val="40"/>
        </w:rPr>
        <w:t>A.REI.D.10: Writing Linear Equations</w:t>
      </w:r>
    </w:p>
    <w:p w:rsidR="003546BF" w:rsidRDefault="003546BF" w:rsidP="003546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3546BF" w:rsidRDefault="003546BF" w:rsidP="003546B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35)</w:t>
      </w:r>
      <w:r>
        <w:rPr>
          <w:rFonts w:ascii="Times New Roman" w:hAnsi="Times New Roman" w:cs="Times New Roman"/>
          <w:color w:val="000000"/>
        </w:rPr>
        <w:tab/>
        <w:t xml:space="preserve">The graph of a linear equation contains the points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30F988F" wp14:editId="785C7FDC">
            <wp:extent cx="343535" cy="169545"/>
            <wp:effectExtent l="0" t="0" r="0" b="0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35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 xml:space="preserve">and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0FA219EE" wp14:editId="58C96E71">
            <wp:extent cx="351790" cy="169545"/>
            <wp:effectExtent l="0" t="0" r="0" b="0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  Which point also lies on the graph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3546BF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429EBA9E" wp14:editId="5E6A29DF">
                  <wp:extent cx="277495" cy="169545"/>
                  <wp:effectExtent l="0" t="0" r="0" b="0"/>
                  <wp:docPr id="283" name="Picture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495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9D52E20" wp14:editId="72573A7E">
                  <wp:extent cx="277495" cy="169545"/>
                  <wp:effectExtent l="0" t="0" r="0" b="0"/>
                  <wp:docPr id="284" name="Picture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495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46BF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176BEECF" wp14:editId="22B53891">
                  <wp:extent cx="277495" cy="169545"/>
                  <wp:effectExtent l="0" t="0" r="0" b="0"/>
                  <wp:docPr id="285" name="Picture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495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1D47E373" wp14:editId="69ED8545">
                  <wp:extent cx="277495" cy="169545"/>
                  <wp:effectExtent l="0" t="0" r="0" b="0"/>
                  <wp:docPr id="286" name="Picture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495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546BF" w:rsidRDefault="003546BF" w:rsidP="003546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546BF" w:rsidRDefault="003546BF" w:rsidP="003546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3546BF" w:rsidRDefault="003546BF" w:rsidP="003546B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ab/>
        <w:t>136)</w:t>
      </w:r>
      <w:r>
        <w:rPr>
          <w:rFonts w:ascii="Times New Roman" w:hAnsi="Times New Roman" w:cs="Times New Roman"/>
          <w:color w:val="000000"/>
        </w:rPr>
        <w:tab/>
        <w:t xml:space="preserve">Sue and Kathy were doing their algebra homework.  They were asked to write the equation of the line that passes through the points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581EA7BE" wp14:editId="2B1611A5">
            <wp:extent cx="351790" cy="169545"/>
            <wp:effectExtent l="0" t="0" r="0" b="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 xml:space="preserve">and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08AFB6D2" wp14:editId="58053B87">
            <wp:extent cx="277495" cy="169545"/>
            <wp:effectExtent l="0" t="0" r="0" b="0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Sue wrote </w:t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5BC98E72" wp14:editId="5E6A9489">
            <wp:extent cx="1001395" cy="343535"/>
            <wp:effectExtent l="0" t="0" r="0" b="0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139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nd Kathy </w:t>
      </w:r>
      <w:proofErr w:type="gramStart"/>
      <w:r>
        <w:rPr>
          <w:rFonts w:ascii="Times New Roman" w:hAnsi="Times New Roman" w:cs="Times New Roman"/>
          <w:color w:val="000000"/>
        </w:rPr>
        <w:t xml:space="preserve">wrote </w:t>
      </w:r>
      <w:proofErr w:type="gramEnd"/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39D145E7" wp14:editId="2C738B9B">
            <wp:extent cx="703580" cy="343535"/>
            <wp:effectExtent l="0" t="0" r="0" b="0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3580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  Justify why both students are correct.</w:t>
      </w:r>
    </w:p>
    <w:p w:rsidR="003546BF" w:rsidRDefault="003546BF" w:rsidP="003546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546BF" w:rsidRDefault="003546BF" w:rsidP="003546B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37)</w:t>
      </w:r>
      <w:r>
        <w:rPr>
          <w:rFonts w:ascii="Times New Roman" w:hAnsi="Times New Roman" w:cs="Times New Roman"/>
          <w:color w:val="000000"/>
        </w:rPr>
        <w:tab/>
        <w:t xml:space="preserve">How many of the equations listed below represent the line passing through the points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67BF873B" wp14:editId="39B3DF0A">
            <wp:extent cx="277495" cy="169545"/>
            <wp:effectExtent l="0" t="0" r="0" b="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 xml:space="preserve">and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4805F18" wp14:editId="0BCCFB1B">
            <wp:extent cx="351790" cy="169545"/>
            <wp:effectExtent l="0" t="0" r="0" b="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?</w:t>
      </w:r>
    </w:p>
    <w:p w:rsidR="003546BF" w:rsidRDefault="003546BF" w:rsidP="003546BF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124"/>
        </w:rPr>
        <w:drawing>
          <wp:inline distT="0" distB="0" distL="0" distR="0" wp14:anchorId="51C9F70D" wp14:editId="4C17890F">
            <wp:extent cx="943610" cy="922655"/>
            <wp:effectExtent l="0" t="0" r="0" b="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3610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3546BF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</w:t>
            </w:r>
          </w:p>
        </w:tc>
      </w:tr>
      <w:tr w:rsidR="003546BF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</w:t>
            </w:r>
          </w:p>
        </w:tc>
      </w:tr>
    </w:tbl>
    <w:p w:rsidR="003546BF" w:rsidRDefault="003546BF" w:rsidP="003546BF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5F6D84" w:rsidRDefault="003546BF" w:rsidP="003546B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  <w:r w:rsidRPr="003546BF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SOLUTIONS</w:t>
      </w:r>
    </w:p>
    <w:p w:rsidR="003546BF" w:rsidRDefault="003546BF" w:rsidP="003546B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p w:rsidR="003546BF" w:rsidRDefault="003546BF" w:rsidP="003546BF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546BF" w:rsidRDefault="003546BF" w:rsidP="003546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546BF" w:rsidRDefault="003546BF" w:rsidP="003546B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35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4</w:t>
      </w:r>
    </w:p>
    <w:p w:rsidR="003546BF" w:rsidRDefault="003546BF" w:rsidP="003546BF">
      <w:pPr>
        <w:keepLines/>
        <w:tabs>
          <w:tab w:val="left" w:pos="324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Find the slope of the line between the two points, then use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68B44CEF" wp14:editId="67F84AC8">
            <wp:extent cx="591820" cy="169545"/>
            <wp:effectExtent l="0" t="0" r="0" b="0"/>
            <wp:docPr id="801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820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to find the y-intercept, then write the equation of the line and determine which answer choice is also on the line.</w:t>
      </w:r>
    </w:p>
    <w:p w:rsidR="003546BF" w:rsidRDefault="003546BF" w:rsidP="003546BF">
      <w:pPr>
        <w:keepLines/>
        <w:tabs>
          <w:tab w:val="left" w:pos="324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3546BF" w:rsidRDefault="003546BF" w:rsidP="003546BF">
      <w:pPr>
        <w:keepLines/>
        <w:tabs>
          <w:tab w:val="left" w:pos="324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1.  Find the slope of the line that passes through the points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B59D251" wp14:editId="7FE64A55">
            <wp:extent cx="343535" cy="169545"/>
            <wp:effectExtent l="0" t="0" r="0" b="0"/>
            <wp:docPr id="802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35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 xml:space="preserve">and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0BEA813" wp14:editId="6D42AADB">
            <wp:extent cx="351790" cy="169545"/>
            <wp:effectExtent l="0" t="0" r="0" b="0"/>
            <wp:docPr id="803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3546BF" w:rsidRDefault="003546BF" w:rsidP="003546BF">
      <w:pPr>
        <w:keepLines/>
        <w:tabs>
          <w:tab w:val="left" w:pos="324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26"/>
        </w:rPr>
        <w:lastRenderedPageBreak/>
        <w:drawing>
          <wp:inline distT="0" distB="0" distL="0" distR="0" wp14:anchorId="31A1781D" wp14:editId="1A89C163">
            <wp:extent cx="1858010" cy="426085"/>
            <wp:effectExtent l="0" t="0" r="0" b="0"/>
            <wp:docPr id="804" name="Picture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8010" cy="42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46BF" w:rsidRDefault="003546BF" w:rsidP="003546BF">
      <w:pPr>
        <w:keepLines/>
        <w:tabs>
          <w:tab w:val="left" w:pos="324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Write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1CCA611" wp14:editId="130BAF5F">
            <wp:extent cx="579120" cy="169545"/>
            <wp:effectExtent l="0" t="0" r="0" b="0"/>
            <wp:docPr id="805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46BF" w:rsidRDefault="003546BF" w:rsidP="003546BF">
      <w:pPr>
        <w:keepLines/>
        <w:tabs>
          <w:tab w:val="left" w:pos="324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3546BF" w:rsidRDefault="003546BF" w:rsidP="003546BF">
      <w:pPr>
        <w:keepLines/>
        <w:tabs>
          <w:tab w:val="left" w:pos="324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2.  Use either given point and the equation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2539725" wp14:editId="1BDA32CC">
            <wp:extent cx="579120" cy="169545"/>
            <wp:effectExtent l="0" t="0" r="0" b="0"/>
            <wp:docPr id="806" name="Picture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to solve for </w:t>
      </w:r>
      <w:r>
        <w:rPr>
          <w:rFonts w:ascii="Times New Roman" w:hAnsi="Times New Roman" w:cs="Times New Roman"/>
          <w:i/>
          <w:iCs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>, the y-intercept.  The following calculation uses the point (3</w:t>
      </w:r>
      <w:proofErr w:type="gramStart"/>
      <w:r>
        <w:rPr>
          <w:rFonts w:ascii="Times New Roman" w:hAnsi="Times New Roman" w:cs="Times New Roman"/>
          <w:color w:val="000000"/>
        </w:rPr>
        <w:t>,11</w:t>
      </w:r>
      <w:proofErr w:type="gramEnd"/>
      <w:r>
        <w:rPr>
          <w:rFonts w:ascii="Times New Roman" w:hAnsi="Times New Roman" w:cs="Times New Roman"/>
          <w:color w:val="000000"/>
        </w:rPr>
        <w:t xml:space="preserve">). </w:t>
      </w:r>
    </w:p>
    <w:p w:rsidR="003546BF" w:rsidRDefault="003546BF" w:rsidP="003546BF">
      <w:pPr>
        <w:keepLines/>
        <w:tabs>
          <w:tab w:val="left" w:pos="324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124"/>
        </w:rPr>
        <w:drawing>
          <wp:inline distT="0" distB="0" distL="0" distR="0" wp14:anchorId="1CDB731C" wp14:editId="29DBB916">
            <wp:extent cx="740410" cy="922655"/>
            <wp:effectExtent l="0" t="0" r="0" b="0"/>
            <wp:docPr id="807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0410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46BF" w:rsidRDefault="003546BF" w:rsidP="003546BF">
      <w:pPr>
        <w:keepLines/>
        <w:tabs>
          <w:tab w:val="left" w:pos="324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Write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6D585882" wp14:editId="7148530F">
            <wp:extent cx="570865" cy="169545"/>
            <wp:effectExtent l="0" t="0" r="0" b="0"/>
            <wp:docPr id="808" name="Picture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865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46BF" w:rsidRDefault="003546BF" w:rsidP="003546BF">
      <w:pPr>
        <w:keepLines/>
        <w:tabs>
          <w:tab w:val="left" w:pos="324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3546BF" w:rsidRDefault="003546BF" w:rsidP="003546BF">
      <w:pPr>
        <w:keepLines/>
        <w:tabs>
          <w:tab w:val="left" w:pos="324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</w:t>
      </w:r>
      <w:proofErr w:type="gramStart"/>
      <w:r>
        <w:rPr>
          <w:rFonts w:ascii="Times New Roman" w:hAnsi="Times New Roman" w:cs="Times New Roman"/>
          <w:color w:val="000000"/>
        </w:rPr>
        <w:t>3  Determine</w:t>
      </w:r>
      <w:proofErr w:type="gramEnd"/>
      <w:r>
        <w:rPr>
          <w:rFonts w:ascii="Times New Roman" w:hAnsi="Times New Roman" w:cs="Times New Roman"/>
          <w:color w:val="000000"/>
        </w:rPr>
        <w:t xml:space="preserve"> which answer choice balances the equation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7EA74C93" wp14:editId="7331936B">
            <wp:extent cx="570865" cy="169545"/>
            <wp:effectExtent l="0" t="0" r="0" b="0"/>
            <wp:docPr id="809" name="Picture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865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3546BF" w:rsidRDefault="003546BF" w:rsidP="003546BF">
      <w:pPr>
        <w:keepLines/>
        <w:tabs>
          <w:tab w:val="left" w:pos="324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3546BF" w:rsidRDefault="003546BF" w:rsidP="003546BF">
      <w:pPr>
        <w:keepLines/>
        <w:tabs>
          <w:tab w:val="left" w:pos="324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Use a graphing calculator</w:t>
      </w:r>
    </w:p>
    <w:p w:rsidR="003546BF" w:rsidRDefault="003546BF" w:rsidP="003546BF">
      <w:pPr>
        <w:keepLines/>
        <w:tabs>
          <w:tab w:val="left" w:pos="324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4FF15EFD" wp14:editId="79D5F822">
            <wp:extent cx="1849755" cy="1236980"/>
            <wp:effectExtent l="0" t="0" r="0" b="0"/>
            <wp:docPr id="810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755" cy="123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209D2398" wp14:editId="476B3FC8">
            <wp:extent cx="1849755" cy="1236980"/>
            <wp:effectExtent l="0" t="0" r="0" b="0"/>
            <wp:docPr id="811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755" cy="123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46BF" w:rsidRDefault="003546BF" w:rsidP="003546BF">
      <w:pPr>
        <w:keepLines/>
        <w:tabs>
          <w:tab w:val="left" w:pos="324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proofErr w:type="gramStart"/>
      <w:r>
        <w:rPr>
          <w:rFonts w:ascii="Times New Roman" w:hAnsi="Times New Roman" w:cs="Times New Roman"/>
          <w:color w:val="000000"/>
        </w:rPr>
        <w:t>or</w:t>
      </w:r>
      <w:proofErr w:type="gramEnd"/>
      <w:r>
        <w:rPr>
          <w:rFonts w:ascii="Times New Roman" w:hAnsi="Times New Roman" w:cs="Times New Roman"/>
          <w:color w:val="000000"/>
        </w:rPr>
        <w:t xml:space="preserve"> simply solve the equation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787AB305" wp14:editId="1632BF14">
            <wp:extent cx="570865" cy="169545"/>
            <wp:effectExtent l="0" t="0" r="0" b="0"/>
            <wp:docPr id="812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865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for </w:t>
      </w:r>
      <w:r>
        <w:rPr>
          <w:rFonts w:ascii="Times New Roman" w:hAnsi="Times New Roman" w:cs="Times New Roman"/>
          <w:i/>
          <w:iCs/>
          <w:color w:val="000000"/>
        </w:rPr>
        <w:t>y</w:t>
      </w:r>
      <w:r>
        <w:rPr>
          <w:rFonts w:ascii="Times New Roman" w:hAnsi="Times New Roman" w:cs="Times New Roman"/>
          <w:color w:val="000000"/>
        </w:rPr>
        <w:t xml:space="preserve"> when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33D92A46" wp14:editId="2D378843">
            <wp:extent cx="294005" cy="140970"/>
            <wp:effectExtent l="0" t="0" r="0" b="0"/>
            <wp:docPr id="813" name="Picture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3546BF" w:rsidRDefault="003546BF" w:rsidP="003546BF">
      <w:pPr>
        <w:keepLines/>
        <w:tabs>
          <w:tab w:val="left" w:pos="324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124"/>
        </w:rPr>
        <w:drawing>
          <wp:inline distT="0" distB="0" distL="0" distR="0" wp14:anchorId="46733B18" wp14:editId="4DAEEFDE">
            <wp:extent cx="687070" cy="922655"/>
            <wp:effectExtent l="0" t="0" r="0" b="0"/>
            <wp:docPr id="814" name="Picture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070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46BF" w:rsidRDefault="003546BF" w:rsidP="003546BF">
      <w:pPr>
        <w:keepLines/>
        <w:tabs>
          <w:tab w:val="left" w:pos="324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The point (2, 9) is also on the line.</w:t>
      </w:r>
    </w:p>
    <w:p w:rsidR="003546BF" w:rsidRDefault="003546BF" w:rsidP="003546B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3546BF" w:rsidRDefault="003546BF" w:rsidP="003546BF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REI.D.10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Graphing Linear Functions</w:t>
      </w:r>
    </w:p>
    <w:p w:rsidR="003546BF" w:rsidRDefault="003546BF" w:rsidP="003546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546BF" w:rsidRDefault="003546BF" w:rsidP="003546B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36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3546BF" w:rsidRDefault="003546BF" w:rsidP="003546B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Input both equations in a graphing calculator and see if they produce the same outputs.</w:t>
      </w: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4230"/>
        <w:gridCol w:w="4230"/>
      </w:tblGrid>
      <w:tr w:rsidR="003546BF" w:rsidTr="002C55B0">
        <w:tc>
          <w:tcPr>
            <w:tcW w:w="4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Sue’s Equation  </w:t>
            </w:r>
            <w:r>
              <w:rPr>
                <w:rFonts w:ascii="Times New Roman" w:hAnsi="Times New Roman" w:cs="Times New Roman"/>
                <w:noProof/>
                <w:color w:val="000000"/>
                <w:position w:val="-10"/>
              </w:rPr>
              <w:drawing>
                <wp:inline distT="0" distB="0" distL="0" distR="0" wp14:anchorId="4B3503EB" wp14:editId="4BE43A44">
                  <wp:extent cx="153035" cy="190500"/>
                  <wp:effectExtent l="0" t="0" r="0" b="0"/>
                  <wp:docPr id="815" name="Picture 8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0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83"/>
              </w:rPr>
              <w:drawing>
                <wp:inline distT="0" distB="0" distL="0" distR="0" wp14:anchorId="0D9C3220" wp14:editId="3C3BACEC">
                  <wp:extent cx="1266190" cy="753110"/>
                  <wp:effectExtent l="0" t="0" r="0" b="0"/>
                  <wp:docPr id="816" name="Picture 8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190" cy="753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Kathy’s Equation  </w:t>
            </w:r>
            <w:r>
              <w:rPr>
                <w:rFonts w:ascii="Times New Roman" w:hAnsi="Times New Roman" w:cs="Times New Roman"/>
                <w:noProof/>
                <w:color w:val="000000"/>
                <w:position w:val="-10"/>
              </w:rPr>
              <w:drawing>
                <wp:inline distT="0" distB="0" distL="0" distR="0" wp14:anchorId="5865B585" wp14:editId="50F19CB6">
                  <wp:extent cx="153035" cy="190500"/>
                  <wp:effectExtent l="0" t="0" r="0" b="0"/>
                  <wp:docPr id="817" name="Picture 8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0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6015D373" wp14:editId="405DBABE">
                  <wp:extent cx="769620" cy="343535"/>
                  <wp:effectExtent l="0" t="0" r="0" b="0"/>
                  <wp:docPr id="818" name="Picture 8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9620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546BF" w:rsidRDefault="003546BF" w:rsidP="003546B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3546BF" w:rsidRDefault="003546BF" w:rsidP="003546B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66D1EE4D" wp14:editId="1EAFF3AA">
            <wp:extent cx="1849755" cy="1236980"/>
            <wp:effectExtent l="0" t="0" r="0" b="0"/>
            <wp:docPr id="819" name="Picture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755" cy="123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5F23859E" wp14:editId="70C9D576">
            <wp:extent cx="1849755" cy="1236980"/>
            <wp:effectExtent l="0" t="0" r="0" b="0"/>
            <wp:docPr id="820" name="Picture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755" cy="123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0A0F129F" wp14:editId="7F4A0FE3">
            <wp:extent cx="1849755" cy="1236980"/>
            <wp:effectExtent l="0" t="0" r="0" b="0"/>
            <wp:docPr id="821" name="Picture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755" cy="123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46BF" w:rsidRDefault="003546BF" w:rsidP="003546B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lastRenderedPageBreak/>
        <w:t xml:space="preserve">Both students are correct because both equations pass through the points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57506529" wp14:editId="4245ACBD">
            <wp:extent cx="351790" cy="169545"/>
            <wp:effectExtent l="0" t="0" r="0" b="0"/>
            <wp:docPr id="822" name="Picture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 xml:space="preserve">and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06009625" wp14:editId="5F8CC7DB">
            <wp:extent cx="277495" cy="169545"/>
            <wp:effectExtent l="0" t="0" r="0" b="0"/>
            <wp:docPr id="823" name="Picture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3546BF" w:rsidRDefault="003546BF" w:rsidP="003546B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3546BF" w:rsidRDefault="003546BF" w:rsidP="003546B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Alternate justification:  Show that the points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6DC022A" wp14:editId="314BC46C">
            <wp:extent cx="351790" cy="169545"/>
            <wp:effectExtent l="0" t="0" r="0" b="0"/>
            <wp:docPr id="824" name="Pictur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nd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2BB41CB" wp14:editId="24D7EB6E">
            <wp:extent cx="277495" cy="169545"/>
            <wp:effectExtent l="0" t="0" r="0" b="0"/>
            <wp:docPr id="825" name="Picture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satisfy both equations.</w:t>
      </w: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4230"/>
        <w:gridCol w:w="4230"/>
      </w:tblGrid>
      <w:tr w:rsidR="003546BF" w:rsidTr="002C55B0">
        <w:tc>
          <w:tcPr>
            <w:tcW w:w="4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Sue’s Equation  </w:t>
            </w:r>
            <w:r>
              <w:rPr>
                <w:rFonts w:ascii="Times New Roman" w:hAnsi="Times New Roman" w:cs="Times New Roman"/>
                <w:noProof/>
                <w:color w:val="000000"/>
                <w:position w:val="-10"/>
              </w:rPr>
              <w:drawing>
                <wp:inline distT="0" distB="0" distL="0" distR="0" wp14:anchorId="0A6F96E8" wp14:editId="75FD01BE">
                  <wp:extent cx="153035" cy="190500"/>
                  <wp:effectExtent l="0" t="0" r="0" b="0"/>
                  <wp:docPr id="826" name="Picture 8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0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0638D076" wp14:editId="4CA1EADA">
                  <wp:extent cx="1001395" cy="343535"/>
                  <wp:effectExtent l="0" t="0" r="0" b="0"/>
                  <wp:docPr id="827" name="Picture 8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1395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82"/>
              </w:rPr>
              <w:drawing>
                <wp:inline distT="0" distB="0" distL="0" distR="0" wp14:anchorId="7ABB7892" wp14:editId="050D6EE8">
                  <wp:extent cx="1055370" cy="1315720"/>
                  <wp:effectExtent l="0" t="0" r="0" b="0"/>
                  <wp:docPr id="828" name="Picture 8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5370" cy="1315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     </w:t>
            </w:r>
            <w:r>
              <w:rPr>
                <w:rFonts w:ascii="Times New Roman" w:hAnsi="Times New Roman" w:cs="Times New Roman"/>
                <w:noProof/>
                <w:color w:val="000000"/>
                <w:position w:val="-182"/>
              </w:rPr>
              <w:drawing>
                <wp:inline distT="0" distB="0" distL="0" distR="0" wp14:anchorId="6F64631D" wp14:editId="793B4F82">
                  <wp:extent cx="980440" cy="1315720"/>
                  <wp:effectExtent l="0" t="0" r="0" b="0"/>
                  <wp:docPr id="829" name="Picture 8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0440" cy="1315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Kathy’s Equation  </w:t>
            </w:r>
            <w:r>
              <w:rPr>
                <w:rFonts w:ascii="Times New Roman" w:hAnsi="Times New Roman" w:cs="Times New Roman"/>
                <w:noProof/>
                <w:color w:val="000000"/>
                <w:position w:val="-10"/>
              </w:rPr>
              <w:drawing>
                <wp:inline distT="0" distB="0" distL="0" distR="0" wp14:anchorId="736637B8" wp14:editId="337473AC">
                  <wp:extent cx="153035" cy="190500"/>
                  <wp:effectExtent l="0" t="0" r="0" b="0"/>
                  <wp:docPr id="830" name="Picture 8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0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158661A2" wp14:editId="5F5C36A7">
                  <wp:extent cx="703580" cy="343535"/>
                  <wp:effectExtent l="0" t="0" r="0" b="0"/>
                  <wp:docPr id="831" name="Picture 8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3580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546BF" w:rsidRDefault="003546BF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21"/>
              </w:rPr>
              <w:drawing>
                <wp:inline distT="0" distB="0" distL="0" distR="0" wp14:anchorId="6FA98459" wp14:editId="554748CF">
                  <wp:extent cx="893445" cy="1559560"/>
                  <wp:effectExtent l="0" t="0" r="0" b="0"/>
                  <wp:docPr id="832" name="Picture 8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3445" cy="155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    </w:t>
            </w:r>
            <w:r>
              <w:rPr>
                <w:rFonts w:ascii="Times New Roman" w:hAnsi="Times New Roman" w:cs="Times New Roman"/>
                <w:noProof/>
                <w:color w:val="000000"/>
                <w:position w:val="-221"/>
              </w:rPr>
              <w:drawing>
                <wp:inline distT="0" distB="0" distL="0" distR="0" wp14:anchorId="2AC11E6B" wp14:editId="4DB8B3F4">
                  <wp:extent cx="819150" cy="1559560"/>
                  <wp:effectExtent l="0" t="0" r="0" b="0"/>
                  <wp:docPr id="833" name="Picture 8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55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546BF" w:rsidRDefault="003546BF" w:rsidP="003546B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Both students are correct because the points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1DC839D" wp14:editId="43B1EE0F">
            <wp:extent cx="351790" cy="169545"/>
            <wp:effectExtent l="0" t="0" r="0" b="0"/>
            <wp:docPr id="834" name="Pictur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nd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1C068EFE" wp14:editId="42A85C12">
            <wp:extent cx="277495" cy="169545"/>
            <wp:effectExtent l="0" t="0" r="0" b="0"/>
            <wp:docPr id="835" name="Pictur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satisfy both equations.</w:t>
      </w:r>
    </w:p>
    <w:p w:rsidR="003546BF" w:rsidRDefault="003546BF" w:rsidP="003546B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3546BF" w:rsidRDefault="003546BF" w:rsidP="003546BF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REI.D.10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Writing Linear Equations</w:t>
      </w:r>
    </w:p>
    <w:p w:rsidR="003546BF" w:rsidRDefault="003546BF" w:rsidP="003546BF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KEY:</w:t>
      </w:r>
      <w:r>
        <w:rPr>
          <w:rFonts w:ascii="Times New Roman" w:hAnsi="Times New Roman" w:cs="Times New Roman"/>
          <w:color w:val="000000"/>
        </w:rPr>
        <w:tab/>
        <w:t>other forms</w:t>
      </w:r>
    </w:p>
    <w:p w:rsidR="003546BF" w:rsidRDefault="003546BF" w:rsidP="003546B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546BF" w:rsidRDefault="003546BF" w:rsidP="003546B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37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3</w:t>
      </w:r>
    </w:p>
    <w:p w:rsidR="003546BF" w:rsidRDefault="003546BF" w:rsidP="003546BF">
      <w:pPr>
        <w:keepLines/>
        <w:tabs>
          <w:tab w:val="left" w:pos="324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ep 1.  Transform each equation for input into a graphing calculator.</w:t>
      </w: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1890"/>
        <w:gridCol w:w="1890"/>
      </w:tblGrid>
      <w:tr w:rsidR="003546BF" w:rsidTr="002C55B0"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546BF" w:rsidRDefault="003546BF" w:rsidP="002C55B0">
            <w:pPr>
              <w:keepLines/>
              <w:tabs>
                <w:tab w:val="left" w:pos="324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Original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546BF" w:rsidRDefault="003546BF" w:rsidP="003546BF">
            <w:pPr>
              <w:keepLines/>
              <w:tabs>
                <w:tab w:val="left" w:pos="324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nput in Calculator</w:t>
            </w:r>
          </w:p>
        </w:tc>
      </w:tr>
      <w:tr w:rsidR="003546BF" w:rsidTr="002C55B0"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546BF" w:rsidRDefault="003546BF" w:rsidP="002C55B0">
            <w:pPr>
              <w:keepLines/>
              <w:tabs>
                <w:tab w:val="left" w:pos="324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4FE10869" wp14:editId="070C973D">
                  <wp:extent cx="616585" cy="169545"/>
                  <wp:effectExtent l="0" t="0" r="0" b="0"/>
                  <wp:docPr id="836" name="Picture 8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546BF" w:rsidRDefault="003546BF" w:rsidP="002C55B0">
            <w:pPr>
              <w:keepLines/>
              <w:tabs>
                <w:tab w:val="left" w:pos="324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0912B2A4" wp14:editId="2D5BE8E3">
                  <wp:extent cx="636905" cy="169545"/>
                  <wp:effectExtent l="0" t="0" r="0" b="0"/>
                  <wp:docPr id="837" name="Picture 8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6905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46BF" w:rsidTr="002C55B0"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546BF" w:rsidRDefault="003546BF" w:rsidP="002C55B0">
            <w:pPr>
              <w:keepLines/>
              <w:tabs>
                <w:tab w:val="left" w:pos="324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A0225DB" wp14:editId="7F7310C8">
                  <wp:extent cx="943610" cy="169545"/>
                  <wp:effectExtent l="0" t="0" r="0" b="0"/>
                  <wp:docPr id="838" name="Picture 8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3610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546BF" w:rsidRDefault="003546BF" w:rsidP="002C55B0">
            <w:pPr>
              <w:keepLines/>
              <w:tabs>
                <w:tab w:val="left" w:pos="324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7C57BAC5" wp14:editId="4CA509FB">
                  <wp:extent cx="943610" cy="169545"/>
                  <wp:effectExtent l="0" t="0" r="0" b="0"/>
                  <wp:docPr id="839" name="Picture 8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3610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46BF" w:rsidTr="002C55B0"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546BF" w:rsidRDefault="003546BF" w:rsidP="002C55B0">
            <w:pPr>
              <w:keepLines/>
              <w:tabs>
                <w:tab w:val="left" w:pos="324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727CCA1B" wp14:editId="38626B8A">
                  <wp:extent cx="715645" cy="169545"/>
                  <wp:effectExtent l="0" t="0" r="0" b="0"/>
                  <wp:docPr id="840" name="Picture 8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5645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546BF" w:rsidRDefault="003546BF" w:rsidP="002C55B0">
            <w:pPr>
              <w:keepLines/>
              <w:tabs>
                <w:tab w:val="left" w:pos="324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2C45F2E" wp14:editId="32843D94">
                  <wp:extent cx="715645" cy="169545"/>
                  <wp:effectExtent l="0" t="0" r="0" b="0"/>
                  <wp:docPr id="841" name="Picture 8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5645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46BF" w:rsidTr="002C55B0"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546BF" w:rsidRDefault="003546BF" w:rsidP="002C55B0">
            <w:pPr>
              <w:keepLines/>
              <w:tabs>
                <w:tab w:val="left" w:pos="324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163B36C0" wp14:editId="78B0315F">
                  <wp:extent cx="864870" cy="169545"/>
                  <wp:effectExtent l="0" t="0" r="0" b="0"/>
                  <wp:docPr id="842" name="Picture 8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4870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546BF" w:rsidRDefault="003546BF" w:rsidP="002C55B0">
            <w:pPr>
              <w:keepLines/>
              <w:tabs>
                <w:tab w:val="left" w:pos="324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1A63109C" wp14:editId="6580F754">
                  <wp:extent cx="864870" cy="169545"/>
                  <wp:effectExtent l="0" t="0" r="0" b="0"/>
                  <wp:docPr id="843" name="Picture 8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4870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546BF" w:rsidRPr="003546BF" w:rsidRDefault="003546BF" w:rsidP="003546B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color w:val="000000"/>
        </w:rPr>
        <w:t xml:space="preserve">Step 2.  Input each equation in a graphing calculator and inspect the tables of values for the points 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1F9D365F" wp14:editId="6D3BA0B8">
            <wp:extent cx="277495" cy="169545"/>
            <wp:effectExtent l="0" t="0" r="0" b="0"/>
            <wp:docPr id="844" name="Picture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 xml:space="preserve">and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3919441" wp14:editId="22F13A30">
            <wp:extent cx="351790" cy="169545"/>
            <wp:effectExtent l="0" t="0" r="0" b="0"/>
            <wp:docPr id="845" name="Picture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sectPr w:rsidR="003546BF" w:rsidRPr="003546BF" w:rsidSect="00A21C0A">
      <w:type w:val="continuous"/>
      <w:pgSz w:w="12240" w:h="15840"/>
      <w:pgMar w:top="1008" w:right="1440" w:bottom="1440" w:left="1008" w:header="720" w:footer="720" w:gutter="0"/>
      <w:cols w:space="720" w:equalWidth="0">
        <w:col w:w="9450"/>
      </w:cols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F352F91"/>
    <w:multiLevelType w:val="hybridMultilevel"/>
    <w:tmpl w:val="119E42E8"/>
    <w:lvl w:ilvl="0" w:tplc="04090001">
      <w:start w:val="1"/>
      <w:numFmt w:val="bullet"/>
      <w:lvlText w:val=""/>
      <w:lvlJc w:val="left"/>
      <w:pPr>
        <w:ind w:left="8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</w:abstractNum>
  <w:abstractNum w:abstractNumId="1" w15:restartNumberingAfterBreak="0">
    <w:nsid w:val="78854BE3"/>
    <w:multiLevelType w:val="hybridMultilevel"/>
    <w:tmpl w:val="9BF457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59478C"/>
    <w:multiLevelType w:val="hybridMultilevel"/>
    <w:tmpl w:val="2BA490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defaultTabStop w:val="720"/>
  <w:autoHyphenation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3AEF"/>
    <w:rsid w:val="000544DD"/>
    <w:rsid w:val="00067D37"/>
    <w:rsid w:val="001C14E1"/>
    <w:rsid w:val="002655AD"/>
    <w:rsid w:val="00272084"/>
    <w:rsid w:val="002B5381"/>
    <w:rsid w:val="002B7ABE"/>
    <w:rsid w:val="00320D8C"/>
    <w:rsid w:val="00324FE5"/>
    <w:rsid w:val="003546BF"/>
    <w:rsid w:val="003867CC"/>
    <w:rsid w:val="004A3FC5"/>
    <w:rsid w:val="004B25F0"/>
    <w:rsid w:val="004E0E0E"/>
    <w:rsid w:val="0053698F"/>
    <w:rsid w:val="00593E79"/>
    <w:rsid w:val="005D2B27"/>
    <w:rsid w:val="005F28CE"/>
    <w:rsid w:val="005F5597"/>
    <w:rsid w:val="005F6D84"/>
    <w:rsid w:val="00610400"/>
    <w:rsid w:val="006443F1"/>
    <w:rsid w:val="006B69D7"/>
    <w:rsid w:val="006D0734"/>
    <w:rsid w:val="00735969"/>
    <w:rsid w:val="00782427"/>
    <w:rsid w:val="007C522F"/>
    <w:rsid w:val="00833497"/>
    <w:rsid w:val="00945A77"/>
    <w:rsid w:val="0095566D"/>
    <w:rsid w:val="00992D44"/>
    <w:rsid w:val="009941A8"/>
    <w:rsid w:val="009B03EC"/>
    <w:rsid w:val="00A161B3"/>
    <w:rsid w:val="00A21C0A"/>
    <w:rsid w:val="00A57747"/>
    <w:rsid w:val="00AA2294"/>
    <w:rsid w:val="00AF14F4"/>
    <w:rsid w:val="00B458BD"/>
    <w:rsid w:val="00BE3AEF"/>
    <w:rsid w:val="00C1437F"/>
    <w:rsid w:val="00C66C1B"/>
    <w:rsid w:val="00C91481"/>
    <w:rsid w:val="00C9705E"/>
    <w:rsid w:val="00CE7584"/>
    <w:rsid w:val="00D05656"/>
    <w:rsid w:val="00DE67D7"/>
    <w:rsid w:val="00E63B88"/>
    <w:rsid w:val="00E80370"/>
    <w:rsid w:val="00F217BD"/>
    <w:rsid w:val="00F52E0B"/>
    <w:rsid w:val="00F65BF7"/>
    <w:rsid w:val="00F74BE4"/>
    <w:rsid w:val="00FB03A3"/>
    <w:rsid w:val="00FB119A"/>
    <w:rsid w:val="00FB76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  <w15:docId w15:val="{A31DD5BE-B732-4C81-AC6F-BA729A604A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C66C1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rsid w:val="00593E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443F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22.png"/><Relationship Id="rId47" Type="http://schemas.openxmlformats.org/officeDocument/2006/relationships/image" Target="media/image27.png"/><Relationship Id="rId63" Type="http://schemas.openxmlformats.org/officeDocument/2006/relationships/image" Target="media/image43.png"/><Relationship Id="rId68" Type="http://schemas.openxmlformats.org/officeDocument/2006/relationships/image" Target="media/image48.png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53" Type="http://schemas.openxmlformats.org/officeDocument/2006/relationships/image" Target="media/image33.png"/><Relationship Id="rId58" Type="http://schemas.openxmlformats.org/officeDocument/2006/relationships/image" Target="media/image38.png"/><Relationship Id="rId66" Type="http://schemas.openxmlformats.org/officeDocument/2006/relationships/image" Target="media/image46.png"/><Relationship Id="rId74" Type="http://schemas.openxmlformats.org/officeDocument/2006/relationships/image" Target="media/image54.png"/><Relationship Id="rId5" Type="http://schemas.openxmlformats.org/officeDocument/2006/relationships/image" Target="media/image1.wmf"/><Relationship Id="rId61" Type="http://schemas.openxmlformats.org/officeDocument/2006/relationships/image" Target="media/image41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3.png"/><Relationship Id="rId48" Type="http://schemas.openxmlformats.org/officeDocument/2006/relationships/image" Target="media/image28.png"/><Relationship Id="rId56" Type="http://schemas.openxmlformats.org/officeDocument/2006/relationships/image" Target="media/image36.png"/><Relationship Id="rId64" Type="http://schemas.openxmlformats.org/officeDocument/2006/relationships/image" Target="media/image44.png"/><Relationship Id="rId69" Type="http://schemas.openxmlformats.org/officeDocument/2006/relationships/image" Target="media/image49.png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31.png"/><Relationship Id="rId72" Type="http://schemas.openxmlformats.org/officeDocument/2006/relationships/image" Target="media/image52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46" Type="http://schemas.openxmlformats.org/officeDocument/2006/relationships/image" Target="media/image26.png"/><Relationship Id="rId59" Type="http://schemas.openxmlformats.org/officeDocument/2006/relationships/image" Target="media/image39.png"/><Relationship Id="rId67" Type="http://schemas.openxmlformats.org/officeDocument/2006/relationships/image" Target="media/image47.png"/><Relationship Id="rId20" Type="http://schemas.openxmlformats.org/officeDocument/2006/relationships/oleObject" Target="embeddings/oleObject8.bin"/><Relationship Id="rId41" Type="http://schemas.openxmlformats.org/officeDocument/2006/relationships/image" Target="media/image21.png"/><Relationship Id="rId54" Type="http://schemas.openxmlformats.org/officeDocument/2006/relationships/image" Target="media/image34.png"/><Relationship Id="rId62" Type="http://schemas.openxmlformats.org/officeDocument/2006/relationships/image" Target="media/image42.png"/><Relationship Id="rId70" Type="http://schemas.openxmlformats.org/officeDocument/2006/relationships/image" Target="media/image50.png"/><Relationship Id="rId75" Type="http://schemas.openxmlformats.org/officeDocument/2006/relationships/image" Target="media/image55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9.png"/><Relationship Id="rId57" Type="http://schemas.openxmlformats.org/officeDocument/2006/relationships/image" Target="media/image37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4.png"/><Relationship Id="rId52" Type="http://schemas.openxmlformats.org/officeDocument/2006/relationships/image" Target="media/image32.png"/><Relationship Id="rId60" Type="http://schemas.openxmlformats.org/officeDocument/2006/relationships/image" Target="media/image40.png"/><Relationship Id="rId65" Type="http://schemas.openxmlformats.org/officeDocument/2006/relationships/image" Target="media/image45.png"/><Relationship Id="rId73" Type="http://schemas.openxmlformats.org/officeDocument/2006/relationships/image" Target="media/image53.png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png"/><Relationship Id="rId34" Type="http://schemas.openxmlformats.org/officeDocument/2006/relationships/oleObject" Target="embeddings/oleObject15.bin"/><Relationship Id="rId50" Type="http://schemas.openxmlformats.org/officeDocument/2006/relationships/image" Target="media/image30.png"/><Relationship Id="rId55" Type="http://schemas.openxmlformats.org/officeDocument/2006/relationships/image" Target="media/image35.png"/><Relationship Id="rId76" Type="http://schemas.openxmlformats.org/officeDocument/2006/relationships/image" Target="media/image56.png"/><Relationship Id="rId7" Type="http://schemas.openxmlformats.org/officeDocument/2006/relationships/image" Target="media/image2.wmf"/><Relationship Id="rId71" Type="http://schemas.openxmlformats.org/officeDocument/2006/relationships/image" Target="media/image51.png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992</Words>
  <Characters>5660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tson Robert (17K524)</dc:creator>
  <cp:keywords/>
  <dc:description/>
  <cp:lastModifiedBy>Steve Sibol</cp:lastModifiedBy>
  <cp:revision>2</cp:revision>
  <dcterms:created xsi:type="dcterms:W3CDTF">2018-08-29T17:12:00Z</dcterms:created>
  <dcterms:modified xsi:type="dcterms:W3CDTF">2018-08-29T1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